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416" r:id="rId3"/>
    <p:sldId id="420" r:id="rId4"/>
    <p:sldId id="421" r:id="rId5"/>
    <p:sldId id="432" r:id="rId6"/>
    <p:sldId id="259" r:id="rId7"/>
    <p:sldId id="417" r:id="rId8"/>
    <p:sldId id="419" r:id="rId9"/>
    <p:sldId id="418" r:id="rId10"/>
    <p:sldId id="422" r:id="rId11"/>
    <p:sldId id="423" r:id="rId12"/>
    <p:sldId id="424" r:id="rId13"/>
    <p:sldId id="425" r:id="rId14"/>
    <p:sldId id="426" r:id="rId15"/>
    <p:sldId id="427" r:id="rId16"/>
    <p:sldId id="428" r:id="rId17"/>
    <p:sldId id="429" r:id="rId18"/>
    <p:sldId id="431" r:id="rId19"/>
    <p:sldId id="430" r:id="rId20"/>
    <p:sldId id="441" r:id="rId21"/>
    <p:sldId id="442" r:id="rId22"/>
    <p:sldId id="443" r:id="rId23"/>
    <p:sldId id="433" r:id="rId24"/>
    <p:sldId id="444" r:id="rId25"/>
    <p:sldId id="435" r:id="rId26"/>
    <p:sldId id="436" r:id="rId27"/>
    <p:sldId id="434" r:id="rId28"/>
    <p:sldId id="445" r:id="rId29"/>
    <p:sldId id="438" r:id="rId30"/>
    <p:sldId id="446" r:id="rId31"/>
    <p:sldId id="437" r:id="rId32"/>
    <p:sldId id="447" r:id="rId33"/>
    <p:sldId id="448" r:id="rId34"/>
    <p:sldId id="449" r:id="rId35"/>
    <p:sldId id="450" r:id="rId36"/>
    <p:sldId id="399" r:id="rId37"/>
    <p:sldId id="440" r:id="rId38"/>
    <p:sldId id="439" r:id="rId39"/>
    <p:sldId id="451" r:id="rId40"/>
    <p:sldId id="452" r:id="rId41"/>
    <p:sldId id="453" r:id="rId42"/>
  </p:sldIdLst>
  <p:sldSz cx="9144000" cy="6858000" type="screen4x3"/>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ción predeterminada" id="{0E7B2847-91E9-436F-A837-7A1E48A8B6E9}">
          <p14:sldIdLst>
            <p14:sldId id="256"/>
            <p14:sldId id="416"/>
            <p14:sldId id="420"/>
            <p14:sldId id="421"/>
            <p14:sldId id="432"/>
            <p14:sldId id="259"/>
            <p14:sldId id="417"/>
            <p14:sldId id="419"/>
            <p14:sldId id="418"/>
            <p14:sldId id="422"/>
            <p14:sldId id="423"/>
            <p14:sldId id="424"/>
            <p14:sldId id="425"/>
            <p14:sldId id="426"/>
            <p14:sldId id="427"/>
            <p14:sldId id="428"/>
            <p14:sldId id="429"/>
            <p14:sldId id="431"/>
            <p14:sldId id="430"/>
            <p14:sldId id="441"/>
            <p14:sldId id="442"/>
            <p14:sldId id="443"/>
            <p14:sldId id="433"/>
            <p14:sldId id="444"/>
            <p14:sldId id="435"/>
            <p14:sldId id="436"/>
            <p14:sldId id="434"/>
            <p14:sldId id="445"/>
            <p14:sldId id="438"/>
            <p14:sldId id="446"/>
            <p14:sldId id="437"/>
            <p14:sldId id="447"/>
            <p14:sldId id="448"/>
            <p14:sldId id="449"/>
            <p14:sldId id="450"/>
            <p14:sldId id="399"/>
            <p14:sldId id="440"/>
            <p14:sldId id="439"/>
            <p14:sldId id="451"/>
            <p14:sldId id="452"/>
            <p14:sldId id="4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uis Olalla Navarro" initials="LON" lastIdx="3" clrIdx="0">
    <p:extLst>
      <p:ext uri="{19B8F6BF-5375-455C-9EA6-DF929625EA0E}">
        <p15:presenceInfo xmlns:p15="http://schemas.microsoft.com/office/powerpoint/2012/main" userId="865975fdaa14e2e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Estilo claro 3 - Acento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88" autoAdjust="0"/>
    <p:restoredTop sz="84381" autoAdjust="0"/>
  </p:normalViewPr>
  <p:slideViewPr>
    <p:cSldViewPr>
      <p:cViewPr varScale="1">
        <p:scale>
          <a:sx n="41" d="100"/>
          <a:sy n="41" d="100"/>
        </p:scale>
        <p:origin x="835" y="38"/>
      </p:cViewPr>
      <p:guideLst>
        <p:guide orient="horz" pos="2160"/>
        <p:guide pos="2880"/>
      </p:guideLst>
    </p:cSldViewPr>
  </p:slideViewPr>
  <p:outlineViewPr>
    <p:cViewPr>
      <p:scale>
        <a:sx n="33" d="100"/>
        <a:sy n="33" d="100"/>
      </p:scale>
      <p:origin x="0" y="-3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61F2FC-F2AB-4DE3-98B0-886576B4E2C6}" type="doc">
      <dgm:prSet loTypeId="urn:microsoft.com/office/officeart/2005/8/layout/hierarchy3" loCatId="list" qsTypeId="urn:microsoft.com/office/officeart/2005/8/quickstyle/3d1" qsCatId="3D" csTypeId="urn:microsoft.com/office/officeart/2005/8/colors/accent1_2" csCatId="accent1" phldr="1"/>
      <dgm:spPr/>
      <dgm:t>
        <a:bodyPr/>
        <a:lstStyle/>
        <a:p>
          <a:endParaRPr lang="es-ES"/>
        </a:p>
      </dgm:t>
    </dgm:pt>
    <dgm:pt modelId="{3C7BC678-9963-47CC-A51A-8DD7D1B2BA40}">
      <dgm:prSet phldrT="[Texto]" custT="1"/>
      <dgm:spPr/>
      <dgm:t>
        <a:bodyPr/>
        <a:lstStyle/>
        <a:p>
          <a:pPr algn="l"/>
          <a:r>
            <a:rPr lang="es-EC" sz="2400" dirty="0" smtClean="0"/>
            <a:t>Buena relación costo - beneficio.</a:t>
          </a:r>
          <a:endParaRPr lang="es-ES" sz="2400" dirty="0"/>
        </a:p>
      </dgm:t>
    </dgm:pt>
    <dgm:pt modelId="{1403C3AE-380A-4F82-92DF-BFAA93FA6802}" type="parTrans" cxnId="{FC4F901D-171B-4904-A0E8-0820DB106E19}">
      <dgm:prSet/>
      <dgm:spPr/>
      <dgm:t>
        <a:bodyPr/>
        <a:lstStyle/>
        <a:p>
          <a:endParaRPr lang="es-ES" sz="2400"/>
        </a:p>
      </dgm:t>
    </dgm:pt>
    <dgm:pt modelId="{4A6999B9-0B6E-4805-AED9-DB61718CDFBD}" type="sibTrans" cxnId="{FC4F901D-171B-4904-A0E8-0820DB106E19}">
      <dgm:prSet/>
      <dgm:spPr/>
      <dgm:t>
        <a:bodyPr/>
        <a:lstStyle/>
        <a:p>
          <a:endParaRPr lang="es-ES" sz="2400"/>
        </a:p>
      </dgm:t>
    </dgm:pt>
    <dgm:pt modelId="{CB994CE2-DA46-4C67-804E-0A3FD5A3E07E}">
      <dgm:prSet phldrT="[Texto]" custT="1"/>
      <dgm:spPr/>
      <dgm:t>
        <a:bodyPr/>
        <a:lstStyle/>
        <a:p>
          <a:pPr algn="l"/>
          <a:r>
            <a:rPr lang="es-EC" sz="2400" dirty="0" smtClean="0"/>
            <a:t>Es aplicable a pequeña o gran escala.</a:t>
          </a:r>
          <a:endParaRPr lang="es-ES" sz="2400" dirty="0"/>
        </a:p>
      </dgm:t>
    </dgm:pt>
    <dgm:pt modelId="{2E55A9CA-0EF4-4DCE-A655-01EC44FAE58D}" type="parTrans" cxnId="{3A2F2356-4B7D-4D81-BB8C-FF25D612CC39}">
      <dgm:prSet/>
      <dgm:spPr/>
      <dgm:t>
        <a:bodyPr/>
        <a:lstStyle/>
        <a:p>
          <a:endParaRPr lang="es-ES" sz="2400"/>
        </a:p>
      </dgm:t>
    </dgm:pt>
    <dgm:pt modelId="{4AB5D9A4-D4A7-4208-9BC9-B672660972CF}" type="sibTrans" cxnId="{3A2F2356-4B7D-4D81-BB8C-FF25D612CC39}">
      <dgm:prSet/>
      <dgm:spPr/>
      <dgm:t>
        <a:bodyPr/>
        <a:lstStyle/>
        <a:p>
          <a:endParaRPr lang="es-ES" sz="2400"/>
        </a:p>
      </dgm:t>
    </dgm:pt>
    <dgm:pt modelId="{96E5DE69-5EA4-4B1B-A235-21ACE0D9F76D}">
      <dgm:prSet phldrT="[Text]" custT="1"/>
      <dgm:spPr/>
      <dgm:t>
        <a:bodyPr/>
        <a:lstStyle/>
        <a:p>
          <a:pPr algn="l"/>
          <a:r>
            <a:rPr lang="es-EC" sz="2400" dirty="0" smtClean="0"/>
            <a:t>Fuente de energía alternativa.</a:t>
          </a:r>
          <a:endParaRPr lang="es-ES" sz="2400" dirty="0"/>
        </a:p>
      </dgm:t>
    </dgm:pt>
    <dgm:pt modelId="{EAA316B9-34B6-4F0C-BA6B-238609471BDF}" type="parTrans" cxnId="{10212DE6-4986-411A-AFF6-DE1F9C9A9EBC}">
      <dgm:prSet/>
      <dgm:spPr/>
      <dgm:t>
        <a:bodyPr/>
        <a:lstStyle/>
        <a:p>
          <a:endParaRPr lang="es-EC" sz="2400"/>
        </a:p>
      </dgm:t>
    </dgm:pt>
    <dgm:pt modelId="{124806D4-DD5A-422D-8D7B-36847F1CDF8D}" type="sibTrans" cxnId="{10212DE6-4986-411A-AFF6-DE1F9C9A9EBC}">
      <dgm:prSet/>
      <dgm:spPr/>
      <dgm:t>
        <a:bodyPr/>
        <a:lstStyle/>
        <a:p>
          <a:endParaRPr lang="es-EC" sz="2400"/>
        </a:p>
      </dgm:t>
    </dgm:pt>
    <dgm:pt modelId="{6051BB22-8686-43D6-B8A1-0F752EA34BCE}">
      <dgm:prSet phldrT="[Text]" custT="1"/>
      <dgm:spPr/>
      <dgm:t>
        <a:bodyPr/>
        <a:lstStyle/>
        <a:p>
          <a:pPr algn="ctr"/>
          <a:r>
            <a:rPr lang="es-ES" sz="2400" b="1" dirty="0" smtClean="0">
              <a:effectLst>
                <a:outerShdw blurRad="38100" dist="38100" dir="2700000" algn="tl">
                  <a:srgbClr val="000000">
                    <a:alpha val="43137"/>
                  </a:srgbClr>
                </a:outerShdw>
              </a:effectLst>
            </a:rPr>
            <a:t>Ventajas de la Energía Eólica</a:t>
          </a:r>
          <a:endParaRPr lang="es-ES" sz="2400" dirty="0"/>
        </a:p>
      </dgm:t>
    </dgm:pt>
    <dgm:pt modelId="{BC0C2216-C375-4B73-9BD9-72A537B32B36}" type="parTrans" cxnId="{73BFCE20-19EF-46DE-8A45-F10F75188AC7}">
      <dgm:prSet/>
      <dgm:spPr/>
      <dgm:t>
        <a:bodyPr/>
        <a:lstStyle/>
        <a:p>
          <a:endParaRPr lang="es-EC" sz="2400"/>
        </a:p>
      </dgm:t>
    </dgm:pt>
    <dgm:pt modelId="{57D009E3-DD2B-494E-B6DD-23393EA82818}" type="sibTrans" cxnId="{73BFCE20-19EF-46DE-8A45-F10F75188AC7}">
      <dgm:prSet/>
      <dgm:spPr/>
      <dgm:t>
        <a:bodyPr/>
        <a:lstStyle/>
        <a:p>
          <a:endParaRPr lang="es-EC" sz="2400"/>
        </a:p>
      </dgm:t>
    </dgm:pt>
    <dgm:pt modelId="{58A6E87A-8272-40EF-9E59-1CB38BB3FD69}">
      <dgm:prSet phldrT="[Texto]" custT="1"/>
      <dgm:spPr/>
      <dgm:t>
        <a:bodyPr/>
        <a:lstStyle/>
        <a:p>
          <a:pPr algn="l"/>
          <a:r>
            <a:rPr lang="es-EC" sz="2400" dirty="0" smtClean="0"/>
            <a:t>Asequible en sitios apartados.</a:t>
          </a:r>
          <a:endParaRPr lang="es-ES" sz="2400" dirty="0"/>
        </a:p>
      </dgm:t>
    </dgm:pt>
    <dgm:pt modelId="{59617F11-4D5C-47FE-8F2F-5A00A6F4CA5B}" type="sibTrans" cxnId="{13BBA631-67D6-4ABE-9512-60B79B7EBB26}">
      <dgm:prSet/>
      <dgm:spPr/>
      <dgm:t>
        <a:bodyPr/>
        <a:lstStyle/>
        <a:p>
          <a:endParaRPr lang="es-ES" sz="2400"/>
        </a:p>
      </dgm:t>
    </dgm:pt>
    <dgm:pt modelId="{841D5FD9-F9B1-4A43-B22A-46B5B26D92B6}" type="parTrans" cxnId="{13BBA631-67D6-4ABE-9512-60B79B7EBB26}">
      <dgm:prSet/>
      <dgm:spPr/>
      <dgm:t>
        <a:bodyPr/>
        <a:lstStyle/>
        <a:p>
          <a:endParaRPr lang="es-ES" sz="2400"/>
        </a:p>
      </dgm:t>
    </dgm:pt>
    <dgm:pt modelId="{D433476B-D68D-4328-ADAC-B2895D3D50CF}" type="pres">
      <dgm:prSet presAssocID="{7061F2FC-F2AB-4DE3-98B0-886576B4E2C6}" presName="diagram" presStyleCnt="0">
        <dgm:presLayoutVars>
          <dgm:chPref val="1"/>
          <dgm:dir/>
          <dgm:animOne val="branch"/>
          <dgm:animLvl val="lvl"/>
          <dgm:resizeHandles/>
        </dgm:presLayoutVars>
      </dgm:prSet>
      <dgm:spPr/>
      <dgm:t>
        <a:bodyPr/>
        <a:lstStyle/>
        <a:p>
          <a:endParaRPr lang="es-ES"/>
        </a:p>
      </dgm:t>
    </dgm:pt>
    <dgm:pt modelId="{93A3D284-48FB-4955-89D0-B3E1A1A318CD}" type="pres">
      <dgm:prSet presAssocID="{6051BB22-8686-43D6-B8A1-0F752EA34BCE}" presName="root" presStyleCnt="0"/>
      <dgm:spPr/>
    </dgm:pt>
    <dgm:pt modelId="{EEEAA8DA-5DFA-44B2-8025-B288376E8BCA}" type="pres">
      <dgm:prSet presAssocID="{6051BB22-8686-43D6-B8A1-0F752EA34BCE}" presName="rootComposite" presStyleCnt="0"/>
      <dgm:spPr/>
    </dgm:pt>
    <dgm:pt modelId="{AA5E50D3-CDD2-40FF-AD95-D8D16C78E573}" type="pres">
      <dgm:prSet presAssocID="{6051BB22-8686-43D6-B8A1-0F752EA34BCE}" presName="rootText" presStyleLbl="node1" presStyleIdx="0" presStyleCnt="1" custScaleX="621743" custScaleY="107936" custLinFactNeighborX="-92" custLinFactNeighborY="-48228"/>
      <dgm:spPr/>
      <dgm:t>
        <a:bodyPr/>
        <a:lstStyle/>
        <a:p>
          <a:endParaRPr lang="es-EC"/>
        </a:p>
      </dgm:t>
    </dgm:pt>
    <dgm:pt modelId="{5EEE2A74-F8F4-4AB7-8156-4F1D182AD020}" type="pres">
      <dgm:prSet presAssocID="{6051BB22-8686-43D6-B8A1-0F752EA34BCE}" presName="rootConnector" presStyleLbl="node1" presStyleIdx="0" presStyleCnt="1"/>
      <dgm:spPr/>
      <dgm:t>
        <a:bodyPr/>
        <a:lstStyle/>
        <a:p>
          <a:endParaRPr lang="es-EC"/>
        </a:p>
      </dgm:t>
    </dgm:pt>
    <dgm:pt modelId="{5B8290B7-92B5-4DF4-803C-0ECCE45951BC}" type="pres">
      <dgm:prSet presAssocID="{6051BB22-8686-43D6-B8A1-0F752EA34BCE}" presName="childShape" presStyleCnt="0"/>
      <dgm:spPr/>
    </dgm:pt>
    <dgm:pt modelId="{16363E3D-278E-4476-A7B5-702FB02F858A}" type="pres">
      <dgm:prSet presAssocID="{2E55A9CA-0EF4-4DCE-A655-01EC44FAE58D}" presName="Name13" presStyleLbl="parChTrans1D2" presStyleIdx="0" presStyleCnt="4"/>
      <dgm:spPr/>
      <dgm:t>
        <a:bodyPr/>
        <a:lstStyle/>
        <a:p>
          <a:endParaRPr lang="es-ES"/>
        </a:p>
      </dgm:t>
    </dgm:pt>
    <dgm:pt modelId="{FD848230-38B4-4C6B-91DA-EE91CE8A965F}" type="pres">
      <dgm:prSet presAssocID="{CB994CE2-DA46-4C67-804E-0A3FD5A3E07E}" presName="childText" presStyleLbl="bgAcc1" presStyleIdx="0" presStyleCnt="4" custScaleX="901094" custScaleY="125810" custLinFactNeighborX="115" custLinFactNeighborY="-31534">
        <dgm:presLayoutVars>
          <dgm:bulletEnabled val="1"/>
        </dgm:presLayoutVars>
      </dgm:prSet>
      <dgm:spPr/>
      <dgm:t>
        <a:bodyPr/>
        <a:lstStyle/>
        <a:p>
          <a:endParaRPr lang="es-ES"/>
        </a:p>
      </dgm:t>
    </dgm:pt>
    <dgm:pt modelId="{86487651-4574-4A99-8ECF-3D10E08F257D}" type="pres">
      <dgm:prSet presAssocID="{841D5FD9-F9B1-4A43-B22A-46B5B26D92B6}" presName="Name13" presStyleLbl="parChTrans1D2" presStyleIdx="1" presStyleCnt="4"/>
      <dgm:spPr/>
      <dgm:t>
        <a:bodyPr/>
        <a:lstStyle/>
        <a:p>
          <a:endParaRPr lang="es-ES"/>
        </a:p>
      </dgm:t>
    </dgm:pt>
    <dgm:pt modelId="{3F1FCA82-A236-46FD-843B-5789D8F6EA82}" type="pres">
      <dgm:prSet presAssocID="{58A6E87A-8272-40EF-9E59-1CB38BB3FD69}" presName="childText" presStyleLbl="bgAcc1" presStyleIdx="1" presStyleCnt="4" custScaleX="900961" custScaleY="126149" custLinFactNeighborX="248" custLinFactNeighborY="-17752">
        <dgm:presLayoutVars>
          <dgm:bulletEnabled val="1"/>
        </dgm:presLayoutVars>
      </dgm:prSet>
      <dgm:spPr/>
      <dgm:t>
        <a:bodyPr/>
        <a:lstStyle/>
        <a:p>
          <a:endParaRPr lang="es-ES"/>
        </a:p>
      </dgm:t>
    </dgm:pt>
    <dgm:pt modelId="{2F4C8067-67BB-44C9-93F6-385513DB36F0}" type="pres">
      <dgm:prSet presAssocID="{1403C3AE-380A-4F82-92DF-BFAA93FA6802}" presName="Name13" presStyleLbl="parChTrans1D2" presStyleIdx="2" presStyleCnt="4"/>
      <dgm:spPr/>
      <dgm:t>
        <a:bodyPr/>
        <a:lstStyle/>
        <a:p>
          <a:endParaRPr lang="es-ES"/>
        </a:p>
      </dgm:t>
    </dgm:pt>
    <dgm:pt modelId="{61126DF8-EFA6-4B2B-B705-BD5C19885CDF}" type="pres">
      <dgm:prSet presAssocID="{3C7BC678-9963-47CC-A51A-8DD7D1B2BA40}" presName="childText" presStyleLbl="bgAcc1" presStyleIdx="2" presStyleCnt="4" custScaleX="899513" custScaleY="133013">
        <dgm:presLayoutVars>
          <dgm:bulletEnabled val="1"/>
        </dgm:presLayoutVars>
      </dgm:prSet>
      <dgm:spPr/>
      <dgm:t>
        <a:bodyPr/>
        <a:lstStyle/>
        <a:p>
          <a:endParaRPr lang="es-ES"/>
        </a:p>
      </dgm:t>
    </dgm:pt>
    <dgm:pt modelId="{E8069AF2-89E8-4E2C-8E79-B1F6DE92AE59}" type="pres">
      <dgm:prSet presAssocID="{EAA316B9-34B6-4F0C-BA6B-238609471BDF}" presName="Name13" presStyleLbl="parChTrans1D2" presStyleIdx="3" presStyleCnt="4"/>
      <dgm:spPr/>
      <dgm:t>
        <a:bodyPr/>
        <a:lstStyle/>
        <a:p>
          <a:endParaRPr lang="es-EC"/>
        </a:p>
      </dgm:t>
    </dgm:pt>
    <dgm:pt modelId="{B04DFDF1-13E6-432B-852B-CB70C6C11955}" type="pres">
      <dgm:prSet presAssocID="{96E5DE69-5EA4-4B1B-A235-21ACE0D9F76D}" presName="childText" presStyleLbl="bgAcc1" presStyleIdx="3" presStyleCnt="4" custScaleX="898590" custScaleY="94699" custLinFactNeighborX="2619" custLinFactNeighborY="17234">
        <dgm:presLayoutVars>
          <dgm:bulletEnabled val="1"/>
        </dgm:presLayoutVars>
      </dgm:prSet>
      <dgm:spPr/>
      <dgm:t>
        <a:bodyPr/>
        <a:lstStyle/>
        <a:p>
          <a:endParaRPr lang="es-EC"/>
        </a:p>
      </dgm:t>
    </dgm:pt>
  </dgm:ptLst>
  <dgm:cxnLst>
    <dgm:cxn modelId="{E7184C39-CEF3-4A3D-8222-6556FD6EEF8F}" type="presOf" srcId="{3C7BC678-9963-47CC-A51A-8DD7D1B2BA40}" destId="{61126DF8-EFA6-4B2B-B705-BD5C19885CDF}" srcOrd="0" destOrd="0" presId="urn:microsoft.com/office/officeart/2005/8/layout/hierarchy3"/>
    <dgm:cxn modelId="{13BBA631-67D6-4ABE-9512-60B79B7EBB26}" srcId="{6051BB22-8686-43D6-B8A1-0F752EA34BCE}" destId="{58A6E87A-8272-40EF-9E59-1CB38BB3FD69}" srcOrd="1" destOrd="0" parTransId="{841D5FD9-F9B1-4A43-B22A-46B5B26D92B6}" sibTransId="{59617F11-4D5C-47FE-8F2F-5A00A6F4CA5B}"/>
    <dgm:cxn modelId="{BA518598-12EE-4834-A966-1D2C7DC6B7CE}" type="presOf" srcId="{CB994CE2-DA46-4C67-804E-0A3FD5A3E07E}" destId="{FD848230-38B4-4C6B-91DA-EE91CE8A965F}" srcOrd="0" destOrd="0" presId="urn:microsoft.com/office/officeart/2005/8/layout/hierarchy3"/>
    <dgm:cxn modelId="{A5FFC0E1-5D91-41EF-A18D-22B8D76010AA}" type="presOf" srcId="{6051BB22-8686-43D6-B8A1-0F752EA34BCE}" destId="{AA5E50D3-CDD2-40FF-AD95-D8D16C78E573}" srcOrd="0" destOrd="0" presId="urn:microsoft.com/office/officeart/2005/8/layout/hierarchy3"/>
    <dgm:cxn modelId="{10212DE6-4986-411A-AFF6-DE1F9C9A9EBC}" srcId="{6051BB22-8686-43D6-B8A1-0F752EA34BCE}" destId="{96E5DE69-5EA4-4B1B-A235-21ACE0D9F76D}" srcOrd="3" destOrd="0" parTransId="{EAA316B9-34B6-4F0C-BA6B-238609471BDF}" sibTransId="{124806D4-DD5A-422D-8D7B-36847F1CDF8D}"/>
    <dgm:cxn modelId="{2109434E-9765-4436-AC2A-21B922B1B92C}" type="presOf" srcId="{EAA316B9-34B6-4F0C-BA6B-238609471BDF}" destId="{E8069AF2-89E8-4E2C-8E79-B1F6DE92AE59}" srcOrd="0" destOrd="0" presId="urn:microsoft.com/office/officeart/2005/8/layout/hierarchy3"/>
    <dgm:cxn modelId="{FC4F901D-171B-4904-A0E8-0820DB106E19}" srcId="{6051BB22-8686-43D6-B8A1-0F752EA34BCE}" destId="{3C7BC678-9963-47CC-A51A-8DD7D1B2BA40}" srcOrd="2" destOrd="0" parTransId="{1403C3AE-380A-4F82-92DF-BFAA93FA6802}" sibTransId="{4A6999B9-0B6E-4805-AED9-DB61718CDFBD}"/>
    <dgm:cxn modelId="{7D6CE3B6-ED7C-40E6-94D8-E621FD521A1E}" type="presOf" srcId="{7061F2FC-F2AB-4DE3-98B0-886576B4E2C6}" destId="{D433476B-D68D-4328-ADAC-B2895D3D50CF}" srcOrd="0" destOrd="0" presId="urn:microsoft.com/office/officeart/2005/8/layout/hierarchy3"/>
    <dgm:cxn modelId="{AF5511A9-15EF-4BF7-B953-FD4FCE0C8254}" type="presOf" srcId="{841D5FD9-F9B1-4A43-B22A-46B5B26D92B6}" destId="{86487651-4574-4A99-8ECF-3D10E08F257D}" srcOrd="0" destOrd="0" presId="urn:microsoft.com/office/officeart/2005/8/layout/hierarchy3"/>
    <dgm:cxn modelId="{73BFCE20-19EF-46DE-8A45-F10F75188AC7}" srcId="{7061F2FC-F2AB-4DE3-98B0-886576B4E2C6}" destId="{6051BB22-8686-43D6-B8A1-0F752EA34BCE}" srcOrd="0" destOrd="0" parTransId="{BC0C2216-C375-4B73-9BD9-72A537B32B36}" sibTransId="{57D009E3-DD2B-494E-B6DD-23393EA82818}"/>
    <dgm:cxn modelId="{4E357D2F-E584-4445-915E-DF9D19375336}" type="presOf" srcId="{1403C3AE-380A-4F82-92DF-BFAA93FA6802}" destId="{2F4C8067-67BB-44C9-93F6-385513DB36F0}" srcOrd="0" destOrd="0" presId="urn:microsoft.com/office/officeart/2005/8/layout/hierarchy3"/>
    <dgm:cxn modelId="{62C0C35F-8D9C-47CB-9F0A-DB4B74C12E70}" type="presOf" srcId="{58A6E87A-8272-40EF-9E59-1CB38BB3FD69}" destId="{3F1FCA82-A236-46FD-843B-5789D8F6EA82}" srcOrd="0" destOrd="0" presId="urn:microsoft.com/office/officeart/2005/8/layout/hierarchy3"/>
    <dgm:cxn modelId="{D782D544-9ABB-4E75-96A4-49A2CB749827}" type="presOf" srcId="{2E55A9CA-0EF4-4DCE-A655-01EC44FAE58D}" destId="{16363E3D-278E-4476-A7B5-702FB02F858A}" srcOrd="0" destOrd="0" presId="urn:microsoft.com/office/officeart/2005/8/layout/hierarchy3"/>
    <dgm:cxn modelId="{83ECEAB1-4D60-4DDF-B309-A02E16FE06F5}" type="presOf" srcId="{96E5DE69-5EA4-4B1B-A235-21ACE0D9F76D}" destId="{B04DFDF1-13E6-432B-852B-CB70C6C11955}" srcOrd="0" destOrd="0" presId="urn:microsoft.com/office/officeart/2005/8/layout/hierarchy3"/>
    <dgm:cxn modelId="{883C8AD6-BF74-4720-A39D-CB602EA84CD1}" type="presOf" srcId="{6051BB22-8686-43D6-B8A1-0F752EA34BCE}" destId="{5EEE2A74-F8F4-4AB7-8156-4F1D182AD020}" srcOrd="1" destOrd="0" presId="urn:microsoft.com/office/officeart/2005/8/layout/hierarchy3"/>
    <dgm:cxn modelId="{3A2F2356-4B7D-4D81-BB8C-FF25D612CC39}" srcId="{6051BB22-8686-43D6-B8A1-0F752EA34BCE}" destId="{CB994CE2-DA46-4C67-804E-0A3FD5A3E07E}" srcOrd="0" destOrd="0" parTransId="{2E55A9CA-0EF4-4DCE-A655-01EC44FAE58D}" sibTransId="{4AB5D9A4-D4A7-4208-9BC9-B672660972CF}"/>
    <dgm:cxn modelId="{CB940A2C-CB8E-4B4A-B5A1-698027917198}" type="presParOf" srcId="{D433476B-D68D-4328-ADAC-B2895D3D50CF}" destId="{93A3D284-48FB-4955-89D0-B3E1A1A318CD}" srcOrd="0" destOrd="0" presId="urn:microsoft.com/office/officeart/2005/8/layout/hierarchy3"/>
    <dgm:cxn modelId="{BD6F2AE6-F756-4176-8837-C325F2919ED5}" type="presParOf" srcId="{93A3D284-48FB-4955-89D0-B3E1A1A318CD}" destId="{EEEAA8DA-5DFA-44B2-8025-B288376E8BCA}" srcOrd="0" destOrd="0" presId="urn:microsoft.com/office/officeart/2005/8/layout/hierarchy3"/>
    <dgm:cxn modelId="{746E0105-D7BF-487C-99E5-185576999423}" type="presParOf" srcId="{EEEAA8DA-5DFA-44B2-8025-B288376E8BCA}" destId="{AA5E50D3-CDD2-40FF-AD95-D8D16C78E573}" srcOrd="0" destOrd="0" presId="urn:microsoft.com/office/officeart/2005/8/layout/hierarchy3"/>
    <dgm:cxn modelId="{944E42FD-CA45-470F-87CB-D6A43AB98893}" type="presParOf" srcId="{EEEAA8DA-5DFA-44B2-8025-B288376E8BCA}" destId="{5EEE2A74-F8F4-4AB7-8156-4F1D182AD020}" srcOrd="1" destOrd="0" presId="urn:microsoft.com/office/officeart/2005/8/layout/hierarchy3"/>
    <dgm:cxn modelId="{0D71D0AC-78BD-4B9F-BCC2-39D9614654B9}" type="presParOf" srcId="{93A3D284-48FB-4955-89D0-B3E1A1A318CD}" destId="{5B8290B7-92B5-4DF4-803C-0ECCE45951BC}" srcOrd="1" destOrd="0" presId="urn:microsoft.com/office/officeart/2005/8/layout/hierarchy3"/>
    <dgm:cxn modelId="{4BF8F130-4FBE-437A-8807-D77075C75B53}" type="presParOf" srcId="{5B8290B7-92B5-4DF4-803C-0ECCE45951BC}" destId="{16363E3D-278E-4476-A7B5-702FB02F858A}" srcOrd="0" destOrd="0" presId="urn:microsoft.com/office/officeart/2005/8/layout/hierarchy3"/>
    <dgm:cxn modelId="{C28C2535-78B3-4C70-9AD0-B134D53833FE}" type="presParOf" srcId="{5B8290B7-92B5-4DF4-803C-0ECCE45951BC}" destId="{FD848230-38B4-4C6B-91DA-EE91CE8A965F}" srcOrd="1" destOrd="0" presId="urn:microsoft.com/office/officeart/2005/8/layout/hierarchy3"/>
    <dgm:cxn modelId="{B5ECE2D6-0B69-4230-B3B5-3493C70FA92C}" type="presParOf" srcId="{5B8290B7-92B5-4DF4-803C-0ECCE45951BC}" destId="{86487651-4574-4A99-8ECF-3D10E08F257D}" srcOrd="2" destOrd="0" presId="urn:microsoft.com/office/officeart/2005/8/layout/hierarchy3"/>
    <dgm:cxn modelId="{F483DB78-4918-4C1D-B0F2-B4F19A331275}" type="presParOf" srcId="{5B8290B7-92B5-4DF4-803C-0ECCE45951BC}" destId="{3F1FCA82-A236-46FD-843B-5789D8F6EA82}" srcOrd="3" destOrd="0" presId="urn:microsoft.com/office/officeart/2005/8/layout/hierarchy3"/>
    <dgm:cxn modelId="{DE468ABD-AE5B-4F7E-9A72-B6844D428EE1}" type="presParOf" srcId="{5B8290B7-92B5-4DF4-803C-0ECCE45951BC}" destId="{2F4C8067-67BB-44C9-93F6-385513DB36F0}" srcOrd="4" destOrd="0" presId="urn:microsoft.com/office/officeart/2005/8/layout/hierarchy3"/>
    <dgm:cxn modelId="{29D2EE80-9C8F-47DA-9B76-21D0BFD4F301}" type="presParOf" srcId="{5B8290B7-92B5-4DF4-803C-0ECCE45951BC}" destId="{61126DF8-EFA6-4B2B-B705-BD5C19885CDF}" srcOrd="5" destOrd="0" presId="urn:microsoft.com/office/officeart/2005/8/layout/hierarchy3"/>
    <dgm:cxn modelId="{5AFABFFF-198C-4BB5-8A8E-CBAFCAD6C61F}" type="presParOf" srcId="{5B8290B7-92B5-4DF4-803C-0ECCE45951BC}" destId="{E8069AF2-89E8-4E2C-8E79-B1F6DE92AE59}" srcOrd="6" destOrd="0" presId="urn:microsoft.com/office/officeart/2005/8/layout/hierarchy3"/>
    <dgm:cxn modelId="{44796C86-B244-4849-A134-E6C1F172B346}" type="presParOf" srcId="{5B8290B7-92B5-4DF4-803C-0ECCE45951BC}" destId="{B04DFDF1-13E6-432B-852B-CB70C6C11955}" srcOrd="7"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D9B2D21-4D75-4BDA-A3D3-CB0F5072BC5A}" type="doc">
      <dgm:prSet loTypeId="urn:microsoft.com/office/officeart/2005/8/layout/vProcess5" loCatId="process" qsTypeId="urn:microsoft.com/office/officeart/2005/8/quickstyle/simple1" qsCatId="simple" csTypeId="urn:microsoft.com/office/officeart/2005/8/colors/accent1_1" csCatId="accent1" phldr="1"/>
      <dgm:spPr/>
      <dgm:t>
        <a:bodyPr/>
        <a:lstStyle/>
        <a:p>
          <a:endParaRPr lang="es-EC"/>
        </a:p>
      </dgm:t>
    </dgm:pt>
    <dgm:pt modelId="{AE27DFA5-FE6E-451F-90FD-81C278978A0D}">
      <dgm:prSet phldrT="[Texto]"/>
      <dgm:spPr/>
      <dgm:t>
        <a:bodyPr/>
        <a:lstStyle/>
        <a:p>
          <a:pPr algn="just"/>
          <a:r>
            <a:rPr lang="es-EC" dirty="0" smtClean="0"/>
            <a:t>Para poder realizar un modelo se colocan imaginariamente miles de puntos sobre el globo terrestre de tal manera que cubra todo el  largo y ancho del planeta, consiguiendo de esta manera formar una malla tridimensional.</a:t>
          </a:r>
          <a:endParaRPr lang="es-EC" dirty="0"/>
        </a:p>
      </dgm:t>
    </dgm:pt>
    <dgm:pt modelId="{FF459EA0-2167-45CE-963B-D67B886F0399}" type="parTrans" cxnId="{6E4C30A3-2669-4BC2-BA74-F975F1906441}">
      <dgm:prSet/>
      <dgm:spPr/>
      <dgm:t>
        <a:bodyPr/>
        <a:lstStyle/>
        <a:p>
          <a:endParaRPr lang="es-EC"/>
        </a:p>
      </dgm:t>
    </dgm:pt>
    <dgm:pt modelId="{82C8D10B-D8A6-4223-8B68-1BF2BB90EFBA}" type="sibTrans" cxnId="{6E4C30A3-2669-4BC2-BA74-F975F1906441}">
      <dgm:prSet/>
      <dgm:spPr/>
      <dgm:t>
        <a:bodyPr/>
        <a:lstStyle/>
        <a:p>
          <a:endParaRPr lang="es-EC"/>
        </a:p>
      </dgm:t>
    </dgm:pt>
    <dgm:pt modelId="{71F9DF34-C971-4C48-805C-11EE0C955699}">
      <dgm:prSet phldrT="[Texto]"/>
      <dgm:spPr/>
      <dgm:t>
        <a:bodyPr/>
        <a:lstStyle/>
        <a:p>
          <a:pPr algn="just"/>
          <a:r>
            <a:rPr lang="es-EC" dirty="0" smtClean="0"/>
            <a:t>Malla compuesta por una gran cantidad de cuadrículas formadas por dichos puntos y que seccionan desde la superficie terrestre hasta la parte baja de la estratosfera, la atmósfera contenida en varios niveles sobre los cuales se investiga el comportamiento presente y futuro de las distintas variables atmosféricas.</a:t>
          </a:r>
          <a:endParaRPr lang="es-EC" dirty="0"/>
        </a:p>
      </dgm:t>
    </dgm:pt>
    <dgm:pt modelId="{6402C650-730C-4EFB-8427-AD5B6A6EB913}" type="parTrans" cxnId="{AADD890A-9FCF-4DB8-B546-4CA5C9A71B54}">
      <dgm:prSet/>
      <dgm:spPr/>
      <dgm:t>
        <a:bodyPr/>
        <a:lstStyle/>
        <a:p>
          <a:endParaRPr lang="es-EC"/>
        </a:p>
      </dgm:t>
    </dgm:pt>
    <dgm:pt modelId="{FEC87C22-7191-49E2-998A-9850E11ACD68}" type="sibTrans" cxnId="{AADD890A-9FCF-4DB8-B546-4CA5C9A71B54}">
      <dgm:prSet/>
      <dgm:spPr/>
      <dgm:t>
        <a:bodyPr/>
        <a:lstStyle/>
        <a:p>
          <a:endParaRPr lang="es-EC"/>
        </a:p>
      </dgm:t>
    </dgm:pt>
    <dgm:pt modelId="{7245C213-FB0C-4EC5-A091-ACFEDF5330ED}">
      <dgm:prSet phldrT="[Texto]"/>
      <dgm:spPr/>
      <dgm:t>
        <a:bodyPr/>
        <a:lstStyle/>
        <a:p>
          <a:pPr algn="just"/>
          <a:r>
            <a:rPr lang="es-EC" dirty="0" smtClean="0"/>
            <a:t>El tamaño de esta malla depende directamente del modelo matemático a utilizarse debido a que entre más extensa la malla, más cantidad de puntos, lo que conlleva a una mayor cantidad de ecuaciones que se deberán resolver. Es por esta razón que existen modelos globales y modelos de área limitada</a:t>
          </a:r>
          <a:endParaRPr lang="es-EC" dirty="0"/>
        </a:p>
      </dgm:t>
    </dgm:pt>
    <dgm:pt modelId="{9C5DC2A8-DC79-4D4A-9BB2-FBD61879D0C3}" type="parTrans" cxnId="{79F87BD6-D233-4644-97DA-8AD42A8364D4}">
      <dgm:prSet/>
      <dgm:spPr/>
      <dgm:t>
        <a:bodyPr/>
        <a:lstStyle/>
        <a:p>
          <a:endParaRPr lang="es-EC"/>
        </a:p>
      </dgm:t>
    </dgm:pt>
    <dgm:pt modelId="{F6BA047A-8E10-47A4-AC93-8D0FF5E2F4F4}" type="sibTrans" cxnId="{79F87BD6-D233-4644-97DA-8AD42A8364D4}">
      <dgm:prSet/>
      <dgm:spPr/>
      <dgm:t>
        <a:bodyPr/>
        <a:lstStyle/>
        <a:p>
          <a:endParaRPr lang="es-EC"/>
        </a:p>
      </dgm:t>
    </dgm:pt>
    <dgm:pt modelId="{F460DCBD-173F-47B7-84D0-54C8FDAB6981}" type="pres">
      <dgm:prSet presAssocID="{7D9B2D21-4D75-4BDA-A3D3-CB0F5072BC5A}" presName="outerComposite" presStyleCnt="0">
        <dgm:presLayoutVars>
          <dgm:chMax val="5"/>
          <dgm:dir/>
          <dgm:resizeHandles val="exact"/>
        </dgm:presLayoutVars>
      </dgm:prSet>
      <dgm:spPr/>
      <dgm:t>
        <a:bodyPr/>
        <a:lstStyle/>
        <a:p>
          <a:endParaRPr lang="es-EC"/>
        </a:p>
      </dgm:t>
    </dgm:pt>
    <dgm:pt modelId="{4B84BED7-7124-45EF-8012-90054B2C2A3C}" type="pres">
      <dgm:prSet presAssocID="{7D9B2D21-4D75-4BDA-A3D3-CB0F5072BC5A}" presName="dummyMaxCanvas" presStyleCnt="0">
        <dgm:presLayoutVars/>
      </dgm:prSet>
      <dgm:spPr/>
    </dgm:pt>
    <dgm:pt modelId="{5691091E-2B23-47E4-BBC1-7A1AB8E069EF}" type="pres">
      <dgm:prSet presAssocID="{7D9B2D21-4D75-4BDA-A3D3-CB0F5072BC5A}" presName="ThreeNodes_1" presStyleLbl="node1" presStyleIdx="0" presStyleCnt="3">
        <dgm:presLayoutVars>
          <dgm:bulletEnabled val="1"/>
        </dgm:presLayoutVars>
      </dgm:prSet>
      <dgm:spPr/>
      <dgm:t>
        <a:bodyPr/>
        <a:lstStyle/>
        <a:p>
          <a:endParaRPr lang="es-EC"/>
        </a:p>
      </dgm:t>
    </dgm:pt>
    <dgm:pt modelId="{C7C2455F-2775-45CB-A854-C17F842B7A01}" type="pres">
      <dgm:prSet presAssocID="{7D9B2D21-4D75-4BDA-A3D3-CB0F5072BC5A}" presName="ThreeNodes_2" presStyleLbl="node1" presStyleIdx="1" presStyleCnt="3">
        <dgm:presLayoutVars>
          <dgm:bulletEnabled val="1"/>
        </dgm:presLayoutVars>
      </dgm:prSet>
      <dgm:spPr/>
      <dgm:t>
        <a:bodyPr/>
        <a:lstStyle/>
        <a:p>
          <a:endParaRPr lang="es-EC"/>
        </a:p>
      </dgm:t>
    </dgm:pt>
    <dgm:pt modelId="{0348D207-E331-4F5D-8151-8A2EC9825CF0}" type="pres">
      <dgm:prSet presAssocID="{7D9B2D21-4D75-4BDA-A3D3-CB0F5072BC5A}" presName="ThreeNodes_3" presStyleLbl="node1" presStyleIdx="2" presStyleCnt="3">
        <dgm:presLayoutVars>
          <dgm:bulletEnabled val="1"/>
        </dgm:presLayoutVars>
      </dgm:prSet>
      <dgm:spPr/>
      <dgm:t>
        <a:bodyPr/>
        <a:lstStyle/>
        <a:p>
          <a:endParaRPr lang="es-EC"/>
        </a:p>
      </dgm:t>
    </dgm:pt>
    <dgm:pt modelId="{73CFAEF3-BF0A-4CA1-887F-7C9B46E25A1C}" type="pres">
      <dgm:prSet presAssocID="{7D9B2D21-4D75-4BDA-A3D3-CB0F5072BC5A}" presName="ThreeConn_1-2" presStyleLbl="fgAccFollowNode1" presStyleIdx="0" presStyleCnt="2">
        <dgm:presLayoutVars>
          <dgm:bulletEnabled val="1"/>
        </dgm:presLayoutVars>
      </dgm:prSet>
      <dgm:spPr/>
      <dgm:t>
        <a:bodyPr/>
        <a:lstStyle/>
        <a:p>
          <a:endParaRPr lang="es-EC"/>
        </a:p>
      </dgm:t>
    </dgm:pt>
    <dgm:pt modelId="{F6F8DC5B-5BE3-4CC5-87C5-CC670C5A0E4F}" type="pres">
      <dgm:prSet presAssocID="{7D9B2D21-4D75-4BDA-A3D3-CB0F5072BC5A}" presName="ThreeConn_2-3" presStyleLbl="fgAccFollowNode1" presStyleIdx="1" presStyleCnt="2">
        <dgm:presLayoutVars>
          <dgm:bulletEnabled val="1"/>
        </dgm:presLayoutVars>
      </dgm:prSet>
      <dgm:spPr/>
      <dgm:t>
        <a:bodyPr/>
        <a:lstStyle/>
        <a:p>
          <a:endParaRPr lang="es-EC"/>
        </a:p>
      </dgm:t>
    </dgm:pt>
    <dgm:pt modelId="{6DDC7C54-B5AB-428E-83F8-510728E34C37}" type="pres">
      <dgm:prSet presAssocID="{7D9B2D21-4D75-4BDA-A3D3-CB0F5072BC5A}" presName="ThreeNodes_1_text" presStyleLbl="node1" presStyleIdx="2" presStyleCnt="3">
        <dgm:presLayoutVars>
          <dgm:bulletEnabled val="1"/>
        </dgm:presLayoutVars>
      </dgm:prSet>
      <dgm:spPr/>
      <dgm:t>
        <a:bodyPr/>
        <a:lstStyle/>
        <a:p>
          <a:endParaRPr lang="es-EC"/>
        </a:p>
      </dgm:t>
    </dgm:pt>
    <dgm:pt modelId="{3C1A8C65-BB11-4783-A409-A4A8617202DA}" type="pres">
      <dgm:prSet presAssocID="{7D9B2D21-4D75-4BDA-A3D3-CB0F5072BC5A}" presName="ThreeNodes_2_text" presStyleLbl="node1" presStyleIdx="2" presStyleCnt="3">
        <dgm:presLayoutVars>
          <dgm:bulletEnabled val="1"/>
        </dgm:presLayoutVars>
      </dgm:prSet>
      <dgm:spPr/>
      <dgm:t>
        <a:bodyPr/>
        <a:lstStyle/>
        <a:p>
          <a:endParaRPr lang="es-EC"/>
        </a:p>
      </dgm:t>
    </dgm:pt>
    <dgm:pt modelId="{71DE135B-2078-4D53-B5B7-15C07783E5C0}" type="pres">
      <dgm:prSet presAssocID="{7D9B2D21-4D75-4BDA-A3D3-CB0F5072BC5A}" presName="ThreeNodes_3_text" presStyleLbl="node1" presStyleIdx="2" presStyleCnt="3">
        <dgm:presLayoutVars>
          <dgm:bulletEnabled val="1"/>
        </dgm:presLayoutVars>
      </dgm:prSet>
      <dgm:spPr/>
      <dgm:t>
        <a:bodyPr/>
        <a:lstStyle/>
        <a:p>
          <a:endParaRPr lang="es-EC"/>
        </a:p>
      </dgm:t>
    </dgm:pt>
  </dgm:ptLst>
  <dgm:cxnLst>
    <dgm:cxn modelId="{1503CA86-F825-4190-8628-DEA5996D4D07}" type="presOf" srcId="{AE27DFA5-FE6E-451F-90FD-81C278978A0D}" destId="{5691091E-2B23-47E4-BBC1-7A1AB8E069EF}" srcOrd="0" destOrd="0" presId="urn:microsoft.com/office/officeart/2005/8/layout/vProcess5"/>
    <dgm:cxn modelId="{6E4C30A3-2669-4BC2-BA74-F975F1906441}" srcId="{7D9B2D21-4D75-4BDA-A3D3-CB0F5072BC5A}" destId="{AE27DFA5-FE6E-451F-90FD-81C278978A0D}" srcOrd="0" destOrd="0" parTransId="{FF459EA0-2167-45CE-963B-D67B886F0399}" sibTransId="{82C8D10B-D8A6-4223-8B68-1BF2BB90EFBA}"/>
    <dgm:cxn modelId="{FB857002-8EF9-4E5C-8BC0-F142AEFA079F}" type="presOf" srcId="{AE27DFA5-FE6E-451F-90FD-81C278978A0D}" destId="{6DDC7C54-B5AB-428E-83F8-510728E34C37}" srcOrd="1" destOrd="0" presId="urn:microsoft.com/office/officeart/2005/8/layout/vProcess5"/>
    <dgm:cxn modelId="{0E3A91EF-D7FD-4D6F-A494-395AD57B401D}" type="presOf" srcId="{FEC87C22-7191-49E2-998A-9850E11ACD68}" destId="{F6F8DC5B-5BE3-4CC5-87C5-CC670C5A0E4F}" srcOrd="0" destOrd="0" presId="urn:microsoft.com/office/officeart/2005/8/layout/vProcess5"/>
    <dgm:cxn modelId="{5B522F8A-25FF-4971-96D3-442BC8DCCCCF}" type="presOf" srcId="{7245C213-FB0C-4EC5-A091-ACFEDF5330ED}" destId="{71DE135B-2078-4D53-B5B7-15C07783E5C0}" srcOrd="1" destOrd="0" presId="urn:microsoft.com/office/officeart/2005/8/layout/vProcess5"/>
    <dgm:cxn modelId="{F381E315-474F-45BE-BA96-CA42FB86CC6E}" type="presOf" srcId="{7D9B2D21-4D75-4BDA-A3D3-CB0F5072BC5A}" destId="{F460DCBD-173F-47B7-84D0-54C8FDAB6981}" srcOrd="0" destOrd="0" presId="urn:microsoft.com/office/officeart/2005/8/layout/vProcess5"/>
    <dgm:cxn modelId="{837733E8-24B7-40D2-8A55-45E495CD6968}" type="presOf" srcId="{71F9DF34-C971-4C48-805C-11EE0C955699}" destId="{3C1A8C65-BB11-4783-A409-A4A8617202DA}" srcOrd="1" destOrd="0" presId="urn:microsoft.com/office/officeart/2005/8/layout/vProcess5"/>
    <dgm:cxn modelId="{6F2E1A39-C7ED-46E1-AE6D-F8E5566BC908}" type="presOf" srcId="{7245C213-FB0C-4EC5-A091-ACFEDF5330ED}" destId="{0348D207-E331-4F5D-8151-8A2EC9825CF0}" srcOrd="0" destOrd="0" presId="urn:microsoft.com/office/officeart/2005/8/layout/vProcess5"/>
    <dgm:cxn modelId="{AADD890A-9FCF-4DB8-B546-4CA5C9A71B54}" srcId="{7D9B2D21-4D75-4BDA-A3D3-CB0F5072BC5A}" destId="{71F9DF34-C971-4C48-805C-11EE0C955699}" srcOrd="1" destOrd="0" parTransId="{6402C650-730C-4EFB-8427-AD5B6A6EB913}" sibTransId="{FEC87C22-7191-49E2-998A-9850E11ACD68}"/>
    <dgm:cxn modelId="{79F87BD6-D233-4644-97DA-8AD42A8364D4}" srcId="{7D9B2D21-4D75-4BDA-A3D3-CB0F5072BC5A}" destId="{7245C213-FB0C-4EC5-A091-ACFEDF5330ED}" srcOrd="2" destOrd="0" parTransId="{9C5DC2A8-DC79-4D4A-9BB2-FBD61879D0C3}" sibTransId="{F6BA047A-8E10-47A4-AC93-8D0FF5E2F4F4}"/>
    <dgm:cxn modelId="{EAB10F74-1391-468C-A004-759908E588FC}" type="presOf" srcId="{82C8D10B-D8A6-4223-8B68-1BF2BB90EFBA}" destId="{73CFAEF3-BF0A-4CA1-887F-7C9B46E25A1C}" srcOrd="0" destOrd="0" presId="urn:microsoft.com/office/officeart/2005/8/layout/vProcess5"/>
    <dgm:cxn modelId="{152BD77A-D64A-4046-9CE0-F6E3B726AC54}" type="presOf" srcId="{71F9DF34-C971-4C48-805C-11EE0C955699}" destId="{C7C2455F-2775-45CB-A854-C17F842B7A01}" srcOrd="0" destOrd="0" presId="urn:microsoft.com/office/officeart/2005/8/layout/vProcess5"/>
    <dgm:cxn modelId="{765D3E57-A03D-45C6-88A8-25338A741D90}" type="presParOf" srcId="{F460DCBD-173F-47B7-84D0-54C8FDAB6981}" destId="{4B84BED7-7124-45EF-8012-90054B2C2A3C}" srcOrd="0" destOrd="0" presId="urn:microsoft.com/office/officeart/2005/8/layout/vProcess5"/>
    <dgm:cxn modelId="{4302F9E3-EBCB-497B-9C57-1149D6062AFB}" type="presParOf" srcId="{F460DCBD-173F-47B7-84D0-54C8FDAB6981}" destId="{5691091E-2B23-47E4-BBC1-7A1AB8E069EF}" srcOrd="1" destOrd="0" presId="urn:microsoft.com/office/officeart/2005/8/layout/vProcess5"/>
    <dgm:cxn modelId="{748B1201-0F7E-41E8-8478-54545DEDAED9}" type="presParOf" srcId="{F460DCBD-173F-47B7-84D0-54C8FDAB6981}" destId="{C7C2455F-2775-45CB-A854-C17F842B7A01}" srcOrd="2" destOrd="0" presId="urn:microsoft.com/office/officeart/2005/8/layout/vProcess5"/>
    <dgm:cxn modelId="{A43BC262-2CA9-4895-948A-7FB43BD8C2D9}" type="presParOf" srcId="{F460DCBD-173F-47B7-84D0-54C8FDAB6981}" destId="{0348D207-E331-4F5D-8151-8A2EC9825CF0}" srcOrd="3" destOrd="0" presId="urn:microsoft.com/office/officeart/2005/8/layout/vProcess5"/>
    <dgm:cxn modelId="{FD4FE5ED-EA85-4E72-A58D-F3633DA9F332}" type="presParOf" srcId="{F460DCBD-173F-47B7-84D0-54C8FDAB6981}" destId="{73CFAEF3-BF0A-4CA1-887F-7C9B46E25A1C}" srcOrd="4" destOrd="0" presId="urn:microsoft.com/office/officeart/2005/8/layout/vProcess5"/>
    <dgm:cxn modelId="{40203FAD-92E8-4AFB-A952-081D0C400411}" type="presParOf" srcId="{F460DCBD-173F-47B7-84D0-54C8FDAB6981}" destId="{F6F8DC5B-5BE3-4CC5-87C5-CC670C5A0E4F}" srcOrd="5" destOrd="0" presId="urn:microsoft.com/office/officeart/2005/8/layout/vProcess5"/>
    <dgm:cxn modelId="{A17605F2-F3A3-49E1-A0DE-7F826EDCDB6B}" type="presParOf" srcId="{F460DCBD-173F-47B7-84D0-54C8FDAB6981}" destId="{6DDC7C54-B5AB-428E-83F8-510728E34C37}" srcOrd="6" destOrd="0" presId="urn:microsoft.com/office/officeart/2005/8/layout/vProcess5"/>
    <dgm:cxn modelId="{5AD243BB-0F1E-4000-B4BB-F6E03C9564B3}" type="presParOf" srcId="{F460DCBD-173F-47B7-84D0-54C8FDAB6981}" destId="{3C1A8C65-BB11-4783-A409-A4A8617202DA}" srcOrd="7" destOrd="0" presId="urn:microsoft.com/office/officeart/2005/8/layout/vProcess5"/>
    <dgm:cxn modelId="{3B54DB98-D5FB-4DD4-922A-6E81C8D1A0E6}" type="presParOf" srcId="{F460DCBD-173F-47B7-84D0-54C8FDAB6981}" destId="{71DE135B-2078-4D53-B5B7-15C07783E5C0}"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A084F55-8C38-47AB-A4AF-82A18B6341A9}" type="doc">
      <dgm:prSet loTypeId="urn:microsoft.com/office/officeart/2008/layout/LinedList" loCatId="list" qsTypeId="urn:microsoft.com/office/officeart/2005/8/quickstyle/simple1" qsCatId="simple" csTypeId="urn:microsoft.com/office/officeart/2005/8/colors/accent1_4" csCatId="accent1" phldr="1"/>
      <dgm:spPr/>
      <dgm:t>
        <a:bodyPr/>
        <a:lstStyle/>
        <a:p>
          <a:endParaRPr lang="es-EC"/>
        </a:p>
      </dgm:t>
    </dgm:pt>
    <dgm:pt modelId="{F411301D-DBCA-440F-A852-5F7F43DA9443}">
      <dgm:prSet phldrT="[Texto]" custT="1"/>
      <dgm:spPr/>
      <dgm:t>
        <a:bodyPr/>
        <a:lstStyle/>
        <a:p>
          <a:pPr algn="ctr"/>
          <a:endParaRPr lang="es-EC" sz="1400" b="1" dirty="0" smtClean="0"/>
        </a:p>
        <a:p>
          <a:pPr algn="l"/>
          <a:r>
            <a:rPr lang="es-EC" sz="1400" b="1" dirty="0" smtClean="0">
              <a:solidFill>
                <a:schemeClr val="accent1">
                  <a:lumMod val="75000"/>
                </a:schemeClr>
              </a:solidFill>
            </a:rPr>
            <a:t>PLANTEAMIENTO DEL</a:t>
          </a:r>
        </a:p>
        <a:p>
          <a:pPr algn="l"/>
          <a:r>
            <a:rPr lang="es-EC" sz="1400" b="1" dirty="0" smtClean="0">
              <a:solidFill>
                <a:schemeClr val="accent1">
                  <a:lumMod val="75000"/>
                </a:schemeClr>
              </a:solidFill>
            </a:rPr>
            <a:t> PROBLEMA</a:t>
          </a:r>
        </a:p>
        <a:p>
          <a:pPr algn="l"/>
          <a:endParaRPr lang="es-EC" sz="1400" b="1" dirty="0" smtClean="0">
            <a:solidFill>
              <a:schemeClr val="accent1">
                <a:lumMod val="75000"/>
              </a:schemeClr>
            </a:solidFill>
          </a:endParaRPr>
        </a:p>
        <a:p>
          <a:pPr algn="l"/>
          <a:r>
            <a:rPr lang="es-EC" sz="1400" b="1" dirty="0" smtClean="0">
              <a:solidFill>
                <a:schemeClr val="accent1">
                  <a:lumMod val="75000"/>
                </a:schemeClr>
              </a:solidFill>
            </a:rPr>
            <a:t>ENERGÍA EÓLICA</a:t>
          </a:r>
          <a:endParaRPr lang="es-EC" sz="1400" b="1" dirty="0">
            <a:solidFill>
              <a:schemeClr val="accent1">
                <a:lumMod val="75000"/>
              </a:schemeClr>
            </a:solidFill>
          </a:endParaRPr>
        </a:p>
      </dgm:t>
    </dgm:pt>
    <dgm:pt modelId="{ACC382ED-D9E7-4502-B575-320DC7DFAD2A}" type="parTrans" cxnId="{F14C8E39-8193-4263-B759-4FCA2151DABC}">
      <dgm:prSet/>
      <dgm:spPr/>
      <dgm:t>
        <a:bodyPr/>
        <a:lstStyle/>
        <a:p>
          <a:endParaRPr lang="es-EC" sz="1200"/>
        </a:p>
      </dgm:t>
    </dgm:pt>
    <dgm:pt modelId="{355FD6CE-5B6D-4CCF-9A61-72E55CA825D3}" type="sibTrans" cxnId="{F14C8E39-8193-4263-B759-4FCA2151DABC}">
      <dgm:prSet/>
      <dgm:spPr/>
      <dgm:t>
        <a:bodyPr/>
        <a:lstStyle/>
        <a:p>
          <a:endParaRPr lang="es-EC" sz="1200"/>
        </a:p>
      </dgm:t>
    </dgm:pt>
    <dgm:pt modelId="{2EDFC480-BFA4-47DD-8FF7-9CFE36E7FD2B}">
      <dgm:prSet phldrT="[Texto]" custT="1"/>
      <dgm:spPr/>
      <dgm:t>
        <a:bodyPr/>
        <a:lstStyle/>
        <a:p>
          <a:pPr algn="just"/>
          <a:r>
            <a:rPr lang="es-ES_tradnl" sz="1600" dirty="0" smtClean="0"/>
            <a:t>Uso desmedido e indiscriminado de la energía que proviene de fuentes no renovables.</a:t>
          </a:r>
          <a:endParaRPr lang="es-EC" sz="1600" dirty="0"/>
        </a:p>
      </dgm:t>
    </dgm:pt>
    <dgm:pt modelId="{D29BDD31-3F28-4D90-A29A-37DD8CA0342E}" type="parTrans" cxnId="{BF5EB827-175B-4C73-A605-AB764D0FA889}">
      <dgm:prSet/>
      <dgm:spPr/>
      <dgm:t>
        <a:bodyPr/>
        <a:lstStyle/>
        <a:p>
          <a:endParaRPr lang="es-EC" sz="1200"/>
        </a:p>
      </dgm:t>
    </dgm:pt>
    <dgm:pt modelId="{B01D11BD-E00E-424A-8286-5190F45E6F11}" type="sibTrans" cxnId="{BF5EB827-175B-4C73-A605-AB764D0FA889}">
      <dgm:prSet/>
      <dgm:spPr/>
      <dgm:t>
        <a:bodyPr/>
        <a:lstStyle/>
        <a:p>
          <a:endParaRPr lang="es-EC" sz="1200"/>
        </a:p>
      </dgm:t>
    </dgm:pt>
    <dgm:pt modelId="{5E3C2A79-129E-4245-B5B9-20E68FF047E9}">
      <dgm:prSet phldrT="[Texto]" custT="1"/>
      <dgm:spPr/>
      <dgm:t>
        <a:bodyPr/>
        <a:lstStyle/>
        <a:p>
          <a:pPr algn="just"/>
          <a:r>
            <a:rPr lang="es-ES_tradnl" sz="1600" dirty="0" smtClean="0"/>
            <a:t>El incremento poblacional a nivel mundial que ha generado un incesante consumo energético. </a:t>
          </a:r>
          <a:endParaRPr lang="es-EC" sz="1600" dirty="0"/>
        </a:p>
      </dgm:t>
    </dgm:pt>
    <dgm:pt modelId="{1F34CD63-0C32-4C30-AA41-EB5DD70ED64E}" type="parTrans" cxnId="{6D5FA696-1F0F-4935-8B12-D252362B26CF}">
      <dgm:prSet/>
      <dgm:spPr/>
      <dgm:t>
        <a:bodyPr/>
        <a:lstStyle/>
        <a:p>
          <a:endParaRPr lang="es-EC" sz="1200"/>
        </a:p>
      </dgm:t>
    </dgm:pt>
    <dgm:pt modelId="{1575335A-D2F8-4740-97F7-20139365366B}" type="sibTrans" cxnId="{6D5FA696-1F0F-4935-8B12-D252362B26CF}">
      <dgm:prSet/>
      <dgm:spPr/>
      <dgm:t>
        <a:bodyPr/>
        <a:lstStyle/>
        <a:p>
          <a:endParaRPr lang="es-EC" sz="1200"/>
        </a:p>
      </dgm:t>
    </dgm:pt>
    <dgm:pt modelId="{C5A59106-60EE-4DD4-86F3-C6D86F97DA55}">
      <dgm:prSet phldrT="[Texto]" custT="1"/>
      <dgm:spPr/>
      <dgm:t>
        <a:bodyPr/>
        <a:lstStyle/>
        <a:p>
          <a:pPr algn="just"/>
          <a:r>
            <a:rPr lang="es-EC" sz="1600" dirty="0" smtClean="0"/>
            <a:t>La industrialización mundial que ha aumentado el uso de energía para la elaboración de productos.</a:t>
          </a:r>
          <a:endParaRPr lang="es-EC" sz="1600" dirty="0"/>
        </a:p>
      </dgm:t>
    </dgm:pt>
    <dgm:pt modelId="{97AFC7F2-F2E3-4072-83E4-377F52E3CAD1}" type="parTrans" cxnId="{CCFB5F80-39CB-4FCE-BCD3-29245405DDD2}">
      <dgm:prSet/>
      <dgm:spPr/>
      <dgm:t>
        <a:bodyPr/>
        <a:lstStyle/>
        <a:p>
          <a:endParaRPr lang="es-EC" sz="1200"/>
        </a:p>
      </dgm:t>
    </dgm:pt>
    <dgm:pt modelId="{CF1EF47C-C53E-424C-A487-C7D5FF97EFEA}" type="sibTrans" cxnId="{CCFB5F80-39CB-4FCE-BCD3-29245405DDD2}">
      <dgm:prSet/>
      <dgm:spPr/>
      <dgm:t>
        <a:bodyPr/>
        <a:lstStyle/>
        <a:p>
          <a:endParaRPr lang="es-EC" sz="1200"/>
        </a:p>
      </dgm:t>
    </dgm:pt>
    <dgm:pt modelId="{87BDA40B-415D-4B74-8272-BB85E4D5A33B}" type="pres">
      <dgm:prSet presAssocID="{FA084F55-8C38-47AB-A4AF-82A18B6341A9}" presName="vert0" presStyleCnt="0">
        <dgm:presLayoutVars>
          <dgm:dir/>
          <dgm:animOne val="branch"/>
          <dgm:animLvl val="lvl"/>
        </dgm:presLayoutVars>
      </dgm:prSet>
      <dgm:spPr/>
      <dgm:t>
        <a:bodyPr/>
        <a:lstStyle/>
        <a:p>
          <a:endParaRPr lang="es-EC"/>
        </a:p>
      </dgm:t>
    </dgm:pt>
    <dgm:pt modelId="{1DDF1318-B2F4-44AE-B4C5-1FB82EFA1921}" type="pres">
      <dgm:prSet presAssocID="{F411301D-DBCA-440F-A852-5F7F43DA9443}" presName="thickLine" presStyleLbl="alignNode1" presStyleIdx="0" presStyleCnt="1"/>
      <dgm:spPr/>
      <dgm:t>
        <a:bodyPr/>
        <a:lstStyle/>
        <a:p>
          <a:endParaRPr lang="es-EC"/>
        </a:p>
      </dgm:t>
    </dgm:pt>
    <dgm:pt modelId="{076C84A5-558C-4370-AE42-A9BCB229895F}" type="pres">
      <dgm:prSet presAssocID="{F411301D-DBCA-440F-A852-5F7F43DA9443}" presName="horz1" presStyleCnt="0"/>
      <dgm:spPr/>
      <dgm:t>
        <a:bodyPr/>
        <a:lstStyle/>
        <a:p>
          <a:endParaRPr lang="es-EC"/>
        </a:p>
      </dgm:t>
    </dgm:pt>
    <dgm:pt modelId="{96793601-0A09-49DD-B353-0A5F9274CBA2}" type="pres">
      <dgm:prSet presAssocID="{F411301D-DBCA-440F-A852-5F7F43DA9443}" presName="tx1" presStyleLbl="revTx" presStyleIdx="0" presStyleCnt="4"/>
      <dgm:spPr/>
      <dgm:t>
        <a:bodyPr/>
        <a:lstStyle/>
        <a:p>
          <a:endParaRPr lang="es-EC"/>
        </a:p>
      </dgm:t>
    </dgm:pt>
    <dgm:pt modelId="{8298F2A9-94E5-4A17-89A9-E85B6848D4FA}" type="pres">
      <dgm:prSet presAssocID="{F411301D-DBCA-440F-A852-5F7F43DA9443}" presName="vert1" presStyleCnt="0"/>
      <dgm:spPr/>
      <dgm:t>
        <a:bodyPr/>
        <a:lstStyle/>
        <a:p>
          <a:endParaRPr lang="es-EC"/>
        </a:p>
      </dgm:t>
    </dgm:pt>
    <dgm:pt modelId="{82F9252F-9AF9-48F7-8DEF-107181F65E17}" type="pres">
      <dgm:prSet presAssocID="{2EDFC480-BFA4-47DD-8FF7-9CFE36E7FD2B}" presName="vertSpace2a" presStyleCnt="0"/>
      <dgm:spPr/>
      <dgm:t>
        <a:bodyPr/>
        <a:lstStyle/>
        <a:p>
          <a:endParaRPr lang="es-EC"/>
        </a:p>
      </dgm:t>
    </dgm:pt>
    <dgm:pt modelId="{1D4E3960-ECA8-471A-BD5C-A5892AA00CBF}" type="pres">
      <dgm:prSet presAssocID="{2EDFC480-BFA4-47DD-8FF7-9CFE36E7FD2B}" presName="horz2" presStyleCnt="0"/>
      <dgm:spPr/>
      <dgm:t>
        <a:bodyPr/>
        <a:lstStyle/>
        <a:p>
          <a:endParaRPr lang="es-EC"/>
        </a:p>
      </dgm:t>
    </dgm:pt>
    <dgm:pt modelId="{1CA91EF0-C2EC-4D7D-9666-150529B007E1}" type="pres">
      <dgm:prSet presAssocID="{2EDFC480-BFA4-47DD-8FF7-9CFE36E7FD2B}" presName="horzSpace2" presStyleCnt="0"/>
      <dgm:spPr/>
      <dgm:t>
        <a:bodyPr/>
        <a:lstStyle/>
        <a:p>
          <a:endParaRPr lang="es-EC"/>
        </a:p>
      </dgm:t>
    </dgm:pt>
    <dgm:pt modelId="{02DA81C2-7A4E-452D-9327-4136F4F25410}" type="pres">
      <dgm:prSet presAssocID="{2EDFC480-BFA4-47DD-8FF7-9CFE36E7FD2B}" presName="tx2" presStyleLbl="revTx" presStyleIdx="1" presStyleCnt="4"/>
      <dgm:spPr/>
      <dgm:t>
        <a:bodyPr/>
        <a:lstStyle/>
        <a:p>
          <a:endParaRPr lang="es-EC"/>
        </a:p>
      </dgm:t>
    </dgm:pt>
    <dgm:pt modelId="{5ABD1B6C-CB55-4CDF-A0F4-514AF426B458}" type="pres">
      <dgm:prSet presAssocID="{2EDFC480-BFA4-47DD-8FF7-9CFE36E7FD2B}" presName="vert2" presStyleCnt="0"/>
      <dgm:spPr/>
      <dgm:t>
        <a:bodyPr/>
        <a:lstStyle/>
        <a:p>
          <a:endParaRPr lang="es-EC"/>
        </a:p>
      </dgm:t>
    </dgm:pt>
    <dgm:pt modelId="{2100AE96-3F7F-4477-9272-C992C08CF8FB}" type="pres">
      <dgm:prSet presAssocID="{2EDFC480-BFA4-47DD-8FF7-9CFE36E7FD2B}" presName="thinLine2b" presStyleLbl="callout" presStyleIdx="0" presStyleCnt="3"/>
      <dgm:spPr/>
      <dgm:t>
        <a:bodyPr/>
        <a:lstStyle/>
        <a:p>
          <a:endParaRPr lang="es-EC"/>
        </a:p>
      </dgm:t>
    </dgm:pt>
    <dgm:pt modelId="{DB64FF51-A008-4B2C-B673-298B4A3F14B2}" type="pres">
      <dgm:prSet presAssocID="{2EDFC480-BFA4-47DD-8FF7-9CFE36E7FD2B}" presName="vertSpace2b" presStyleCnt="0"/>
      <dgm:spPr/>
      <dgm:t>
        <a:bodyPr/>
        <a:lstStyle/>
        <a:p>
          <a:endParaRPr lang="es-EC"/>
        </a:p>
      </dgm:t>
    </dgm:pt>
    <dgm:pt modelId="{27AE6988-61D8-48D7-AEE2-43E37424201A}" type="pres">
      <dgm:prSet presAssocID="{5E3C2A79-129E-4245-B5B9-20E68FF047E9}" presName="horz2" presStyleCnt="0"/>
      <dgm:spPr/>
      <dgm:t>
        <a:bodyPr/>
        <a:lstStyle/>
        <a:p>
          <a:endParaRPr lang="es-EC"/>
        </a:p>
      </dgm:t>
    </dgm:pt>
    <dgm:pt modelId="{F5AEA82B-FA5F-41DB-B548-4570CCF957E5}" type="pres">
      <dgm:prSet presAssocID="{5E3C2A79-129E-4245-B5B9-20E68FF047E9}" presName="horzSpace2" presStyleCnt="0"/>
      <dgm:spPr/>
      <dgm:t>
        <a:bodyPr/>
        <a:lstStyle/>
        <a:p>
          <a:endParaRPr lang="es-EC"/>
        </a:p>
      </dgm:t>
    </dgm:pt>
    <dgm:pt modelId="{B5D3A025-16F0-4376-AC81-B04650FC9DC7}" type="pres">
      <dgm:prSet presAssocID="{5E3C2A79-129E-4245-B5B9-20E68FF047E9}" presName="tx2" presStyleLbl="revTx" presStyleIdx="2" presStyleCnt="4" custScaleY="220679"/>
      <dgm:spPr/>
      <dgm:t>
        <a:bodyPr/>
        <a:lstStyle/>
        <a:p>
          <a:endParaRPr lang="es-EC"/>
        </a:p>
      </dgm:t>
    </dgm:pt>
    <dgm:pt modelId="{767C1277-AE91-4DF8-A883-E46CDB51F81A}" type="pres">
      <dgm:prSet presAssocID="{5E3C2A79-129E-4245-B5B9-20E68FF047E9}" presName="vert2" presStyleCnt="0"/>
      <dgm:spPr/>
      <dgm:t>
        <a:bodyPr/>
        <a:lstStyle/>
        <a:p>
          <a:endParaRPr lang="es-EC"/>
        </a:p>
      </dgm:t>
    </dgm:pt>
    <dgm:pt modelId="{F6D9D621-C1C6-4DC3-890E-F687B5FF8449}" type="pres">
      <dgm:prSet presAssocID="{5E3C2A79-129E-4245-B5B9-20E68FF047E9}" presName="thinLine2b" presStyleLbl="callout" presStyleIdx="1" presStyleCnt="3"/>
      <dgm:spPr/>
      <dgm:t>
        <a:bodyPr/>
        <a:lstStyle/>
        <a:p>
          <a:endParaRPr lang="es-EC"/>
        </a:p>
      </dgm:t>
    </dgm:pt>
    <dgm:pt modelId="{0E3E1926-86A9-4D36-925E-7EC1FAF2B71B}" type="pres">
      <dgm:prSet presAssocID="{5E3C2A79-129E-4245-B5B9-20E68FF047E9}" presName="vertSpace2b" presStyleCnt="0"/>
      <dgm:spPr/>
      <dgm:t>
        <a:bodyPr/>
        <a:lstStyle/>
        <a:p>
          <a:endParaRPr lang="es-EC"/>
        </a:p>
      </dgm:t>
    </dgm:pt>
    <dgm:pt modelId="{1E85AF38-EE06-4101-B47E-EBBC74697FE0}" type="pres">
      <dgm:prSet presAssocID="{C5A59106-60EE-4DD4-86F3-C6D86F97DA55}" presName="horz2" presStyleCnt="0"/>
      <dgm:spPr/>
      <dgm:t>
        <a:bodyPr/>
        <a:lstStyle/>
        <a:p>
          <a:endParaRPr lang="es-EC"/>
        </a:p>
      </dgm:t>
    </dgm:pt>
    <dgm:pt modelId="{F4744DC2-5DF2-4683-90A9-FA3490DFCFC6}" type="pres">
      <dgm:prSet presAssocID="{C5A59106-60EE-4DD4-86F3-C6D86F97DA55}" presName="horzSpace2" presStyleCnt="0"/>
      <dgm:spPr/>
      <dgm:t>
        <a:bodyPr/>
        <a:lstStyle/>
        <a:p>
          <a:endParaRPr lang="es-EC"/>
        </a:p>
      </dgm:t>
    </dgm:pt>
    <dgm:pt modelId="{394FD457-6F82-48B5-AE97-055690DEEFAD}" type="pres">
      <dgm:prSet presAssocID="{C5A59106-60EE-4DD4-86F3-C6D86F97DA55}" presName="tx2" presStyleLbl="revTx" presStyleIdx="3" presStyleCnt="4" custScaleY="148343" custLinFactNeighborY="-4415"/>
      <dgm:spPr/>
      <dgm:t>
        <a:bodyPr/>
        <a:lstStyle/>
        <a:p>
          <a:endParaRPr lang="es-EC"/>
        </a:p>
      </dgm:t>
    </dgm:pt>
    <dgm:pt modelId="{9B01F433-F800-43F4-8A73-2F4B382B5192}" type="pres">
      <dgm:prSet presAssocID="{C5A59106-60EE-4DD4-86F3-C6D86F97DA55}" presName="vert2" presStyleCnt="0"/>
      <dgm:spPr/>
      <dgm:t>
        <a:bodyPr/>
        <a:lstStyle/>
        <a:p>
          <a:endParaRPr lang="es-EC"/>
        </a:p>
      </dgm:t>
    </dgm:pt>
    <dgm:pt modelId="{62628155-B057-4397-A839-60BF02B98D51}" type="pres">
      <dgm:prSet presAssocID="{C5A59106-60EE-4DD4-86F3-C6D86F97DA55}" presName="thinLine2b" presStyleLbl="callout" presStyleIdx="2" presStyleCnt="3"/>
      <dgm:spPr/>
      <dgm:t>
        <a:bodyPr/>
        <a:lstStyle/>
        <a:p>
          <a:endParaRPr lang="es-EC"/>
        </a:p>
      </dgm:t>
    </dgm:pt>
    <dgm:pt modelId="{B6B59B51-5CCF-43E8-9327-359AADD5A21A}" type="pres">
      <dgm:prSet presAssocID="{C5A59106-60EE-4DD4-86F3-C6D86F97DA55}" presName="vertSpace2b" presStyleCnt="0"/>
      <dgm:spPr/>
      <dgm:t>
        <a:bodyPr/>
        <a:lstStyle/>
        <a:p>
          <a:endParaRPr lang="es-EC"/>
        </a:p>
      </dgm:t>
    </dgm:pt>
  </dgm:ptLst>
  <dgm:cxnLst>
    <dgm:cxn modelId="{BF5EB827-175B-4C73-A605-AB764D0FA889}" srcId="{F411301D-DBCA-440F-A852-5F7F43DA9443}" destId="{2EDFC480-BFA4-47DD-8FF7-9CFE36E7FD2B}" srcOrd="0" destOrd="0" parTransId="{D29BDD31-3F28-4D90-A29A-37DD8CA0342E}" sibTransId="{B01D11BD-E00E-424A-8286-5190F45E6F11}"/>
    <dgm:cxn modelId="{72289B0D-C39E-4C06-B38A-C0B6FA193431}" type="presOf" srcId="{F411301D-DBCA-440F-A852-5F7F43DA9443}" destId="{96793601-0A09-49DD-B353-0A5F9274CBA2}" srcOrd="0" destOrd="0" presId="urn:microsoft.com/office/officeart/2008/layout/LinedList"/>
    <dgm:cxn modelId="{F14C8E39-8193-4263-B759-4FCA2151DABC}" srcId="{FA084F55-8C38-47AB-A4AF-82A18B6341A9}" destId="{F411301D-DBCA-440F-A852-5F7F43DA9443}" srcOrd="0" destOrd="0" parTransId="{ACC382ED-D9E7-4502-B575-320DC7DFAD2A}" sibTransId="{355FD6CE-5B6D-4CCF-9A61-72E55CA825D3}"/>
    <dgm:cxn modelId="{423EDFA9-6BD7-4627-BA01-BB78047627B5}" type="presOf" srcId="{5E3C2A79-129E-4245-B5B9-20E68FF047E9}" destId="{B5D3A025-16F0-4376-AC81-B04650FC9DC7}" srcOrd="0" destOrd="0" presId="urn:microsoft.com/office/officeart/2008/layout/LinedList"/>
    <dgm:cxn modelId="{4B1F7346-9E24-49E6-A317-CB810503B8EA}" type="presOf" srcId="{2EDFC480-BFA4-47DD-8FF7-9CFE36E7FD2B}" destId="{02DA81C2-7A4E-452D-9327-4136F4F25410}" srcOrd="0" destOrd="0" presId="urn:microsoft.com/office/officeart/2008/layout/LinedList"/>
    <dgm:cxn modelId="{6D5FA696-1F0F-4935-8B12-D252362B26CF}" srcId="{F411301D-DBCA-440F-A852-5F7F43DA9443}" destId="{5E3C2A79-129E-4245-B5B9-20E68FF047E9}" srcOrd="1" destOrd="0" parTransId="{1F34CD63-0C32-4C30-AA41-EB5DD70ED64E}" sibTransId="{1575335A-D2F8-4740-97F7-20139365366B}"/>
    <dgm:cxn modelId="{CCFB5F80-39CB-4FCE-BCD3-29245405DDD2}" srcId="{F411301D-DBCA-440F-A852-5F7F43DA9443}" destId="{C5A59106-60EE-4DD4-86F3-C6D86F97DA55}" srcOrd="2" destOrd="0" parTransId="{97AFC7F2-F2E3-4072-83E4-377F52E3CAD1}" sibTransId="{CF1EF47C-C53E-424C-A487-C7D5FF97EFEA}"/>
    <dgm:cxn modelId="{357AC179-2F23-49CC-8DD6-6BCAE92FDA35}" type="presOf" srcId="{FA084F55-8C38-47AB-A4AF-82A18B6341A9}" destId="{87BDA40B-415D-4B74-8272-BB85E4D5A33B}" srcOrd="0" destOrd="0" presId="urn:microsoft.com/office/officeart/2008/layout/LinedList"/>
    <dgm:cxn modelId="{E56E4A78-444A-4AA2-8829-34FD866F74F1}" type="presOf" srcId="{C5A59106-60EE-4DD4-86F3-C6D86F97DA55}" destId="{394FD457-6F82-48B5-AE97-055690DEEFAD}" srcOrd="0" destOrd="0" presId="urn:microsoft.com/office/officeart/2008/layout/LinedList"/>
    <dgm:cxn modelId="{169DE8C2-93D6-4260-9BE2-40BD97631B64}" type="presParOf" srcId="{87BDA40B-415D-4B74-8272-BB85E4D5A33B}" destId="{1DDF1318-B2F4-44AE-B4C5-1FB82EFA1921}" srcOrd="0" destOrd="0" presId="urn:microsoft.com/office/officeart/2008/layout/LinedList"/>
    <dgm:cxn modelId="{3FEB76F9-D435-45EE-A041-9E563F93129B}" type="presParOf" srcId="{87BDA40B-415D-4B74-8272-BB85E4D5A33B}" destId="{076C84A5-558C-4370-AE42-A9BCB229895F}" srcOrd="1" destOrd="0" presId="urn:microsoft.com/office/officeart/2008/layout/LinedList"/>
    <dgm:cxn modelId="{31A7938D-53F2-4BFF-9FAA-A081FA065993}" type="presParOf" srcId="{076C84A5-558C-4370-AE42-A9BCB229895F}" destId="{96793601-0A09-49DD-B353-0A5F9274CBA2}" srcOrd="0" destOrd="0" presId="urn:microsoft.com/office/officeart/2008/layout/LinedList"/>
    <dgm:cxn modelId="{1F674ED6-4141-453B-8F88-557719296F44}" type="presParOf" srcId="{076C84A5-558C-4370-AE42-A9BCB229895F}" destId="{8298F2A9-94E5-4A17-89A9-E85B6848D4FA}" srcOrd="1" destOrd="0" presId="urn:microsoft.com/office/officeart/2008/layout/LinedList"/>
    <dgm:cxn modelId="{142FEB52-2924-4942-BB45-FF11374DB3C7}" type="presParOf" srcId="{8298F2A9-94E5-4A17-89A9-E85B6848D4FA}" destId="{82F9252F-9AF9-48F7-8DEF-107181F65E17}" srcOrd="0" destOrd="0" presId="urn:microsoft.com/office/officeart/2008/layout/LinedList"/>
    <dgm:cxn modelId="{3E7CD2CF-174E-4C08-8724-A42ABFF1C2BD}" type="presParOf" srcId="{8298F2A9-94E5-4A17-89A9-E85B6848D4FA}" destId="{1D4E3960-ECA8-471A-BD5C-A5892AA00CBF}" srcOrd="1" destOrd="0" presId="urn:microsoft.com/office/officeart/2008/layout/LinedList"/>
    <dgm:cxn modelId="{67C7EC88-D26C-46F0-B542-B27AC3535F99}" type="presParOf" srcId="{1D4E3960-ECA8-471A-BD5C-A5892AA00CBF}" destId="{1CA91EF0-C2EC-4D7D-9666-150529B007E1}" srcOrd="0" destOrd="0" presId="urn:microsoft.com/office/officeart/2008/layout/LinedList"/>
    <dgm:cxn modelId="{7EA3B1C9-D93A-43D9-8E04-17F6B0B2A355}" type="presParOf" srcId="{1D4E3960-ECA8-471A-BD5C-A5892AA00CBF}" destId="{02DA81C2-7A4E-452D-9327-4136F4F25410}" srcOrd="1" destOrd="0" presId="urn:microsoft.com/office/officeart/2008/layout/LinedList"/>
    <dgm:cxn modelId="{3D4280BE-06C5-49A1-B4AC-40A3A03810E4}" type="presParOf" srcId="{1D4E3960-ECA8-471A-BD5C-A5892AA00CBF}" destId="{5ABD1B6C-CB55-4CDF-A0F4-514AF426B458}" srcOrd="2" destOrd="0" presId="urn:microsoft.com/office/officeart/2008/layout/LinedList"/>
    <dgm:cxn modelId="{7D0A4468-E7A4-48C2-BC39-2023E7A6E365}" type="presParOf" srcId="{8298F2A9-94E5-4A17-89A9-E85B6848D4FA}" destId="{2100AE96-3F7F-4477-9272-C992C08CF8FB}" srcOrd="2" destOrd="0" presId="urn:microsoft.com/office/officeart/2008/layout/LinedList"/>
    <dgm:cxn modelId="{EDDA4430-7851-4E07-8C96-0A2983680753}" type="presParOf" srcId="{8298F2A9-94E5-4A17-89A9-E85B6848D4FA}" destId="{DB64FF51-A008-4B2C-B673-298B4A3F14B2}" srcOrd="3" destOrd="0" presId="urn:microsoft.com/office/officeart/2008/layout/LinedList"/>
    <dgm:cxn modelId="{9B2B3923-4D6A-4850-BFAB-67CC8688E8A4}" type="presParOf" srcId="{8298F2A9-94E5-4A17-89A9-E85B6848D4FA}" destId="{27AE6988-61D8-48D7-AEE2-43E37424201A}" srcOrd="4" destOrd="0" presId="urn:microsoft.com/office/officeart/2008/layout/LinedList"/>
    <dgm:cxn modelId="{0ABD7EDB-0FD7-48C5-9E3E-E49CDAC917A8}" type="presParOf" srcId="{27AE6988-61D8-48D7-AEE2-43E37424201A}" destId="{F5AEA82B-FA5F-41DB-B548-4570CCF957E5}" srcOrd="0" destOrd="0" presId="urn:microsoft.com/office/officeart/2008/layout/LinedList"/>
    <dgm:cxn modelId="{1CE294E4-36A5-4D16-9B33-D4322C3E4F01}" type="presParOf" srcId="{27AE6988-61D8-48D7-AEE2-43E37424201A}" destId="{B5D3A025-16F0-4376-AC81-B04650FC9DC7}" srcOrd="1" destOrd="0" presId="urn:microsoft.com/office/officeart/2008/layout/LinedList"/>
    <dgm:cxn modelId="{03C688A7-BBFD-4431-B4FC-4D4D0ADDAE68}" type="presParOf" srcId="{27AE6988-61D8-48D7-AEE2-43E37424201A}" destId="{767C1277-AE91-4DF8-A883-E46CDB51F81A}" srcOrd="2" destOrd="0" presId="urn:microsoft.com/office/officeart/2008/layout/LinedList"/>
    <dgm:cxn modelId="{A908694D-F159-43CA-BBCF-0213C52494D2}" type="presParOf" srcId="{8298F2A9-94E5-4A17-89A9-E85B6848D4FA}" destId="{F6D9D621-C1C6-4DC3-890E-F687B5FF8449}" srcOrd="5" destOrd="0" presId="urn:microsoft.com/office/officeart/2008/layout/LinedList"/>
    <dgm:cxn modelId="{870999D7-C339-4EDC-A39D-67B1B23D18AE}" type="presParOf" srcId="{8298F2A9-94E5-4A17-89A9-E85B6848D4FA}" destId="{0E3E1926-86A9-4D36-925E-7EC1FAF2B71B}" srcOrd="6" destOrd="0" presId="urn:microsoft.com/office/officeart/2008/layout/LinedList"/>
    <dgm:cxn modelId="{DFE1693B-682B-4FDA-A1DF-9C61F1F5CA30}" type="presParOf" srcId="{8298F2A9-94E5-4A17-89A9-E85B6848D4FA}" destId="{1E85AF38-EE06-4101-B47E-EBBC74697FE0}" srcOrd="7" destOrd="0" presId="urn:microsoft.com/office/officeart/2008/layout/LinedList"/>
    <dgm:cxn modelId="{EAA1CDF6-02B4-400F-8A9C-0C32120815BF}" type="presParOf" srcId="{1E85AF38-EE06-4101-B47E-EBBC74697FE0}" destId="{F4744DC2-5DF2-4683-90A9-FA3490DFCFC6}" srcOrd="0" destOrd="0" presId="urn:microsoft.com/office/officeart/2008/layout/LinedList"/>
    <dgm:cxn modelId="{3F04D374-4BBF-40A8-BF5E-8249D45C51F4}" type="presParOf" srcId="{1E85AF38-EE06-4101-B47E-EBBC74697FE0}" destId="{394FD457-6F82-48B5-AE97-055690DEEFAD}" srcOrd="1" destOrd="0" presId="urn:microsoft.com/office/officeart/2008/layout/LinedList"/>
    <dgm:cxn modelId="{AA4DBC2C-0509-434F-97AC-3CBB31DC6D8F}" type="presParOf" srcId="{1E85AF38-EE06-4101-B47E-EBBC74697FE0}" destId="{9B01F433-F800-43F4-8A73-2F4B382B5192}" srcOrd="2" destOrd="0" presId="urn:microsoft.com/office/officeart/2008/layout/LinedList"/>
    <dgm:cxn modelId="{E4EFD564-E505-40CC-8173-7C38ECD7DE73}" type="presParOf" srcId="{8298F2A9-94E5-4A17-89A9-E85B6848D4FA}" destId="{62628155-B057-4397-A839-60BF02B98D51}" srcOrd="8" destOrd="0" presId="urn:microsoft.com/office/officeart/2008/layout/LinedList"/>
    <dgm:cxn modelId="{2C3207CD-57FF-4D98-AF78-05E0897CA10A}" type="presParOf" srcId="{8298F2A9-94E5-4A17-89A9-E85B6848D4FA}" destId="{B6B59B51-5CCF-43E8-9327-359AADD5A21A}" srcOrd="9"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A084F55-8C38-47AB-A4AF-82A18B6341A9}" type="doc">
      <dgm:prSet loTypeId="urn:microsoft.com/office/officeart/2008/layout/LinedList" loCatId="list" qsTypeId="urn:microsoft.com/office/officeart/2005/8/quickstyle/simple1" qsCatId="simple" csTypeId="urn:microsoft.com/office/officeart/2005/8/colors/accent1_4" csCatId="accent1" phldr="1"/>
      <dgm:spPr/>
      <dgm:t>
        <a:bodyPr/>
        <a:lstStyle/>
        <a:p>
          <a:endParaRPr lang="es-EC"/>
        </a:p>
      </dgm:t>
    </dgm:pt>
    <dgm:pt modelId="{F411301D-DBCA-440F-A852-5F7F43DA9443}">
      <dgm:prSet phldrT="[Texto]" custT="1"/>
      <dgm:spPr/>
      <dgm:t>
        <a:bodyPr/>
        <a:lstStyle/>
        <a:p>
          <a:pPr algn="ctr"/>
          <a:endParaRPr lang="es-EC" sz="1400" b="1" dirty="0" smtClean="0"/>
        </a:p>
        <a:p>
          <a:pPr algn="l"/>
          <a:r>
            <a:rPr lang="es-EC" sz="1400" b="1" dirty="0" smtClean="0">
              <a:solidFill>
                <a:schemeClr val="accent1">
                  <a:lumMod val="75000"/>
                </a:schemeClr>
              </a:solidFill>
            </a:rPr>
            <a:t>PLANTEAMIENTO DEL</a:t>
          </a:r>
        </a:p>
        <a:p>
          <a:pPr algn="l"/>
          <a:r>
            <a:rPr lang="es-EC" sz="1400" b="1" dirty="0" smtClean="0">
              <a:solidFill>
                <a:schemeClr val="accent1">
                  <a:lumMod val="75000"/>
                </a:schemeClr>
              </a:solidFill>
            </a:rPr>
            <a:t> PROBLEMA</a:t>
          </a:r>
        </a:p>
        <a:p>
          <a:pPr algn="l"/>
          <a:endParaRPr lang="es-EC" sz="1400" b="1" dirty="0" smtClean="0">
            <a:solidFill>
              <a:schemeClr val="accent1">
                <a:lumMod val="75000"/>
              </a:schemeClr>
            </a:solidFill>
          </a:endParaRPr>
        </a:p>
        <a:p>
          <a:pPr algn="l"/>
          <a:r>
            <a:rPr lang="es-EC" sz="1400" b="1" dirty="0" smtClean="0">
              <a:solidFill>
                <a:schemeClr val="accent1">
                  <a:lumMod val="75000"/>
                </a:schemeClr>
              </a:solidFill>
            </a:rPr>
            <a:t>SISTEMAS DE PREDICCIÓN</a:t>
          </a:r>
          <a:endParaRPr lang="es-EC" sz="1400" b="1" dirty="0">
            <a:solidFill>
              <a:schemeClr val="accent1">
                <a:lumMod val="75000"/>
              </a:schemeClr>
            </a:solidFill>
          </a:endParaRPr>
        </a:p>
      </dgm:t>
    </dgm:pt>
    <dgm:pt modelId="{ACC382ED-D9E7-4502-B575-320DC7DFAD2A}" type="parTrans" cxnId="{F14C8E39-8193-4263-B759-4FCA2151DABC}">
      <dgm:prSet/>
      <dgm:spPr/>
      <dgm:t>
        <a:bodyPr/>
        <a:lstStyle/>
        <a:p>
          <a:endParaRPr lang="es-EC" sz="1200"/>
        </a:p>
      </dgm:t>
    </dgm:pt>
    <dgm:pt modelId="{355FD6CE-5B6D-4CCF-9A61-72E55CA825D3}" type="sibTrans" cxnId="{F14C8E39-8193-4263-B759-4FCA2151DABC}">
      <dgm:prSet/>
      <dgm:spPr/>
      <dgm:t>
        <a:bodyPr/>
        <a:lstStyle/>
        <a:p>
          <a:endParaRPr lang="es-EC" sz="1200"/>
        </a:p>
      </dgm:t>
    </dgm:pt>
    <dgm:pt modelId="{2EDFC480-BFA4-47DD-8FF7-9CFE36E7FD2B}">
      <dgm:prSet phldrT="[Texto]" custT="1"/>
      <dgm:spPr/>
      <dgm:t>
        <a:bodyPr/>
        <a:lstStyle/>
        <a:p>
          <a:r>
            <a:rPr lang="es-EC" sz="1600" dirty="0" smtClean="0"/>
            <a:t>Optimizar la planificación de la generación de las centrales convencionales dentro del sistema eléctrico</a:t>
          </a:r>
          <a:endParaRPr lang="es-EC" sz="1600" dirty="0"/>
        </a:p>
      </dgm:t>
    </dgm:pt>
    <dgm:pt modelId="{D29BDD31-3F28-4D90-A29A-37DD8CA0342E}" type="parTrans" cxnId="{BF5EB827-175B-4C73-A605-AB764D0FA889}">
      <dgm:prSet/>
      <dgm:spPr/>
      <dgm:t>
        <a:bodyPr/>
        <a:lstStyle/>
        <a:p>
          <a:endParaRPr lang="es-EC" sz="1200"/>
        </a:p>
      </dgm:t>
    </dgm:pt>
    <dgm:pt modelId="{B01D11BD-E00E-424A-8286-5190F45E6F11}" type="sibTrans" cxnId="{BF5EB827-175B-4C73-A605-AB764D0FA889}">
      <dgm:prSet/>
      <dgm:spPr/>
      <dgm:t>
        <a:bodyPr/>
        <a:lstStyle/>
        <a:p>
          <a:endParaRPr lang="es-EC" sz="1200"/>
        </a:p>
      </dgm:t>
    </dgm:pt>
    <dgm:pt modelId="{C5A59106-60EE-4DD4-86F3-C6D86F97DA55}">
      <dgm:prSet phldrT="[Texto]" custT="1"/>
      <dgm:spPr/>
      <dgm:t>
        <a:bodyPr/>
        <a:lstStyle/>
        <a:p>
          <a:pPr algn="just"/>
          <a:r>
            <a:rPr lang="es-ES_tradnl" sz="1600" dirty="0" smtClean="0"/>
            <a:t>Determinar sistemas de generación eólico que permitan seguir la dirección de las corrientes de viento más fuertes.</a:t>
          </a:r>
          <a:endParaRPr lang="es-EC" sz="1600" dirty="0"/>
        </a:p>
      </dgm:t>
    </dgm:pt>
    <dgm:pt modelId="{97AFC7F2-F2E3-4072-83E4-377F52E3CAD1}" type="parTrans" cxnId="{CCFB5F80-39CB-4FCE-BCD3-29245405DDD2}">
      <dgm:prSet/>
      <dgm:spPr/>
      <dgm:t>
        <a:bodyPr/>
        <a:lstStyle/>
        <a:p>
          <a:endParaRPr lang="es-EC" sz="1200"/>
        </a:p>
      </dgm:t>
    </dgm:pt>
    <dgm:pt modelId="{CF1EF47C-C53E-424C-A487-C7D5FF97EFEA}" type="sibTrans" cxnId="{CCFB5F80-39CB-4FCE-BCD3-29245405DDD2}">
      <dgm:prSet/>
      <dgm:spPr/>
      <dgm:t>
        <a:bodyPr/>
        <a:lstStyle/>
        <a:p>
          <a:endParaRPr lang="es-EC" sz="1200"/>
        </a:p>
      </dgm:t>
    </dgm:pt>
    <dgm:pt modelId="{1D4A85F8-1B39-4905-B2BD-ED7EB16005DC}">
      <dgm:prSet phldrT="[Texto]" custT="1"/>
      <dgm:spPr/>
      <dgm:t>
        <a:bodyPr/>
        <a:lstStyle/>
        <a:p>
          <a:pPr algn="just"/>
          <a:r>
            <a:rPr lang="es-EC" sz="1600" dirty="0" smtClean="0"/>
            <a:t>Determinar lugares de mayor presencia viento que permitan extraer la mayor cantidad de energía eólica.</a:t>
          </a:r>
          <a:endParaRPr lang="es-EC" sz="1600" dirty="0"/>
        </a:p>
      </dgm:t>
    </dgm:pt>
    <dgm:pt modelId="{74AB3649-18E6-494F-A00C-D76276164797}" type="parTrans" cxnId="{F9E83B84-4061-4320-96B5-FB638B9208C4}">
      <dgm:prSet/>
      <dgm:spPr/>
      <dgm:t>
        <a:bodyPr/>
        <a:lstStyle/>
        <a:p>
          <a:endParaRPr lang="es-EC"/>
        </a:p>
      </dgm:t>
    </dgm:pt>
    <dgm:pt modelId="{64B3C3C6-AAF9-40ED-8119-404A46526A59}" type="sibTrans" cxnId="{F9E83B84-4061-4320-96B5-FB638B9208C4}">
      <dgm:prSet/>
      <dgm:spPr/>
      <dgm:t>
        <a:bodyPr/>
        <a:lstStyle/>
        <a:p>
          <a:endParaRPr lang="es-EC"/>
        </a:p>
      </dgm:t>
    </dgm:pt>
    <dgm:pt modelId="{87BDA40B-415D-4B74-8272-BB85E4D5A33B}" type="pres">
      <dgm:prSet presAssocID="{FA084F55-8C38-47AB-A4AF-82A18B6341A9}" presName="vert0" presStyleCnt="0">
        <dgm:presLayoutVars>
          <dgm:dir/>
          <dgm:animOne val="branch"/>
          <dgm:animLvl val="lvl"/>
        </dgm:presLayoutVars>
      </dgm:prSet>
      <dgm:spPr/>
      <dgm:t>
        <a:bodyPr/>
        <a:lstStyle/>
        <a:p>
          <a:endParaRPr lang="es-EC"/>
        </a:p>
      </dgm:t>
    </dgm:pt>
    <dgm:pt modelId="{1DDF1318-B2F4-44AE-B4C5-1FB82EFA1921}" type="pres">
      <dgm:prSet presAssocID="{F411301D-DBCA-440F-A852-5F7F43DA9443}" presName="thickLine" presStyleLbl="alignNode1" presStyleIdx="0" presStyleCnt="1"/>
      <dgm:spPr/>
      <dgm:t>
        <a:bodyPr/>
        <a:lstStyle/>
        <a:p>
          <a:endParaRPr lang="es-EC"/>
        </a:p>
      </dgm:t>
    </dgm:pt>
    <dgm:pt modelId="{076C84A5-558C-4370-AE42-A9BCB229895F}" type="pres">
      <dgm:prSet presAssocID="{F411301D-DBCA-440F-A852-5F7F43DA9443}" presName="horz1" presStyleCnt="0"/>
      <dgm:spPr/>
      <dgm:t>
        <a:bodyPr/>
        <a:lstStyle/>
        <a:p>
          <a:endParaRPr lang="es-EC"/>
        </a:p>
      </dgm:t>
    </dgm:pt>
    <dgm:pt modelId="{96793601-0A09-49DD-B353-0A5F9274CBA2}" type="pres">
      <dgm:prSet presAssocID="{F411301D-DBCA-440F-A852-5F7F43DA9443}" presName="tx1" presStyleLbl="revTx" presStyleIdx="0" presStyleCnt="4"/>
      <dgm:spPr/>
      <dgm:t>
        <a:bodyPr/>
        <a:lstStyle/>
        <a:p>
          <a:endParaRPr lang="es-EC"/>
        </a:p>
      </dgm:t>
    </dgm:pt>
    <dgm:pt modelId="{8298F2A9-94E5-4A17-89A9-E85B6848D4FA}" type="pres">
      <dgm:prSet presAssocID="{F411301D-DBCA-440F-A852-5F7F43DA9443}" presName="vert1" presStyleCnt="0"/>
      <dgm:spPr/>
      <dgm:t>
        <a:bodyPr/>
        <a:lstStyle/>
        <a:p>
          <a:endParaRPr lang="es-EC"/>
        </a:p>
      </dgm:t>
    </dgm:pt>
    <dgm:pt modelId="{8B7E50B5-BE23-47DC-A404-7EE21A74E72C}" type="pres">
      <dgm:prSet presAssocID="{1D4A85F8-1B39-4905-B2BD-ED7EB16005DC}" presName="vertSpace2a" presStyleCnt="0"/>
      <dgm:spPr/>
    </dgm:pt>
    <dgm:pt modelId="{CBFABA36-7986-4A47-8D49-4D9DBF99842B}" type="pres">
      <dgm:prSet presAssocID="{1D4A85F8-1B39-4905-B2BD-ED7EB16005DC}" presName="horz2" presStyleCnt="0"/>
      <dgm:spPr/>
    </dgm:pt>
    <dgm:pt modelId="{0605D497-CC1F-4DBA-80C6-2D0F4AE64736}" type="pres">
      <dgm:prSet presAssocID="{1D4A85F8-1B39-4905-B2BD-ED7EB16005DC}" presName="horzSpace2" presStyleCnt="0"/>
      <dgm:spPr/>
    </dgm:pt>
    <dgm:pt modelId="{EFC245CF-A68C-4C6F-9B9F-F36F8F46C592}" type="pres">
      <dgm:prSet presAssocID="{1D4A85F8-1B39-4905-B2BD-ED7EB16005DC}" presName="tx2" presStyleLbl="revTx" presStyleIdx="1" presStyleCnt="4"/>
      <dgm:spPr/>
      <dgm:t>
        <a:bodyPr/>
        <a:lstStyle/>
        <a:p>
          <a:endParaRPr lang="es-EC"/>
        </a:p>
      </dgm:t>
    </dgm:pt>
    <dgm:pt modelId="{8FAA656A-C391-4151-939F-9E6B1FE73A5F}" type="pres">
      <dgm:prSet presAssocID="{1D4A85F8-1B39-4905-B2BD-ED7EB16005DC}" presName="vert2" presStyleCnt="0"/>
      <dgm:spPr/>
    </dgm:pt>
    <dgm:pt modelId="{47A52D42-92D0-4117-9DA1-246AEE5BD66F}" type="pres">
      <dgm:prSet presAssocID="{1D4A85F8-1B39-4905-B2BD-ED7EB16005DC}" presName="thinLine2b" presStyleLbl="callout" presStyleIdx="0" presStyleCnt="3"/>
      <dgm:spPr/>
    </dgm:pt>
    <dgm:pt modelId="{5CD83549-0026-4A72-8F10-9FCBDF4249D5}" type="pres">
      <dgm:prSet presAssocID="{1D4A85F8-1B39-4905-B2BD-ED7EB16005DC}" presName="vertSpace2b" presStyleCnt="0"/>
      <dgm:spPr/>
    </dgm:pt>
    <dgm:pt modelId="{1D4E3960-ECA8-471A-BD5C-A5892AA00CBF}" type="pres">
      <dgm:prSet presAssocID="{2EDFC480-BFA4-47DD-8FF7-9CFE36E7FD2B}" presName="horz2" presStyleCnt="0"/>
      <dgm:spPr/>
      <dgm:t>
        <a:bodyPr/>
        <a:lstStyle/>
        <a:p>
          <a:endParaRPr lang="es-EC"/>
        </a:p>
      </dgm:t>
    </dgm:pt>
    <dgm:pt modelId="{1CA91EF0-C2EC-4D7D-9666-150529B007E1}" type="pres">
      <dgm:prSet presAssocID="{2EDFC480-BFA4-47DD-8FF7-9CFE36E7FD2B}" presName="horzSpace2" presStyleCnt="0"/>
      <dgm:spPr/>
      <dgm:t>
        <a:bodyPr/>
        <a:lstStyle/>
        <a:p>
          <a:endParaRPr lang="es-EC"/>
        </a:p>
      </dgm:t>
    </dgm:pt>
    <dgm:pt modelId="{02DA81C2-7A4E-452D-9327-4136F4F25410}" type="pres">
      <dgm:prSet presAssocID="{2EDFC480-BFA4-47DD-8FF7-9CFE36E7FD2B}" presName="tx2" presStyleLbl="revTx" presStyleIdx="2" presStyleCnt="4"/>
      <dgm:spPr/>
      <dgm:t>
        <a:bodyPr/>
        <a:lstStyle/>
        <a:p>
          <a:endParaRPr lang="es-EC"/>
        </a:p>
      </dgm:t>
    </dgm:pt>
    <dgm:pt modelId="{5ABD1B6C-CB55-4CDF-A0F4-514AF426B458}" type="pres">
      <dgm:prSet presAssocID="{2EDFC480-BFA4-47DD-8FF7-9CFE36E7FD2B}" presName="vert2" presStyleCnt="0"/>
      <dgm:spPr/>
      <dgm:t>
        <a:bodyPr/>
        <a:lstStyle/>
        <a:p>
          <a:endParaRPr lang="es-EC"/>
        </a:p>
      </dgm:t>
    </dgm:pt>
    <dgm:pt modelId="{2100AE96-3F7F-4477-9272-C992C08CF8FB}" type="pres">
      <dgm:prSet presAssocID="{2EDFC480-BFA4-47DD-8FF7-9CFE36E7FD2B}" presName="thinLine2b" presStyleLbl="callout" presStyleIdx="1" presStyleCnt="3"/>
      <dgm:spPr/>
      <dgm:t>
        <a:bodyPr/>
        <a:lstStyle/>
        <a:p>
          <a:endParaRPr lang="es-EC"/>
        </a:p>
      </dgm:t>
    </dgm:pt>
    <dgm:pt modelId="{DB64FF51-A008-4B2C-B673-298B4A3F14B2}" type="pres">
      <dgm:prSet presAssocID="{2EDFC480-BFA4-47DD-8FF7-9CFE36E7FD2B}" presName="vertSpace2b" presStyleCnt="0"/>
      <dgm:spPr/>
      <dgm:t>
        <a:bodyPr/>
        <a:lstStyle/>
        <a:p>
          <a:endParaRPr lang="es-EC"/>
        </a:p>
      </dgm:t>
    </dgm:pt>
    <dgm:pt modelId="{1E85AF38-EE06-4101-B47E-EBBC74697FE0}" type="pres">
      <dgm:prSet presAssocID="{C5A59106-60EE-4DD4-86F3-C6D86F97DA55}" presName="horz2" presStyleCnt="0"/>
      <dgm:spPr/>
      <dgm:t>
        <a:bodyPr/>
        <a:lstStyle/>
        <a:p>
          <a:endParaRPr lang="es-EC"/>
        </a:p>
      </dgm:t>
    </dgm:pt>
    <dgm:pt modelId="{F4744DC2-5DF2-4683-90A9-FA3490DFCFC6}" type="pres">
      <dgm:prSet presAssocID="{C5A59106-60EE-4DD4-86F3-C6D86F97DA55}" presName="horzSpace2" presStyleCnt="0"/>
      <dgm:spPr/>
      <dgm:t>
        <a:bodyPr/>
        <a:lstStyle/>
        <a:p>
          <a:endParaRPr lang="es-EC"/>
        </a:p>
      </dgm:t>
    </dgm:pt>
    <dgm:pt modelId="{394FD457-6F82-48B5-AE97-055690DEEFAD}" type="pres">
      <dgm:prSet presAssocID="{C5A59106-60EE-4DD4-86F3-C6D86F97DA55}" presName="tx2" presStyleLbl="revTx" presStyleIdx="3" presStyleCnt="4" custScaleY="148343" custLinFactNeighborY="-4415"/>
      <dgm:spPr/>
      <dgm:t>
        <a:bodyPr/>
        <a:lstStyle/>
        <a:p>
          <a:endParaRPr lang="es-EC"/>
        </a:p>
      </dgm:t>
    </dgm:pt>
    <dgm:pt modelId="{9B01F433-F800-43F4-8A73-2F4B382B5192}" type="pres">
      <dgm:prSet presAssocID="{C5A59106-60EE-4DD4-86F3-C6D86F97DA55}" presName="vert2" presStyleCnt="0"/>
      <dgm:spPr/>
      <dgm:t>
        <a:bodyPr/>
        <a:lstStyle/>
        <a:p>
          <a:endParaRPr lang="es-EC"/>
        </a:p>
      </dgm:t>
    </dgm:pt>
    <dgm:pt modelId="{62628155-B057-4397-A839-60BF02B98D51}" type="pres">
      <dgm:prSet presAssocID="{C5A59106-60EE-4DD4-86F3-C6D86F97DA55}" presName="thinLine2b" presStyleLbl="callout" presStyleIdx="2" presStyleCnt="3"/>
      <dgm:spPr/>
      <dgm:t>
        <a:bodyPr/>
        <a:lstStyle/>
        <a:p>
          <a:endParaRPr lang="es-EC"/>
        </a:p>
      </dgm:t>
    </dgm:pt>
    <dgm:pt modelId="{B6B59B51-5CCF-43E8-9327-359AADD5A21A}" type="pres">
      <dgm:prSet presAssocID="{C5A59106-60EE-4DD4-86F3-C6D86F97DA55}" presName="vertSpace2b" presStyleCnt="0"/>
      <dgm:spPr/>
      <dgm:t>
        <a:bodyPr/>
        <a:lstStyle/>
        <a:p>
          <a:endParaRPr lang="es-EC"/>
        </a:p>
      </dgm:t>
    </dgm:pt>
  </dgm:ptLst>
  <dgm:cxnLst>
    <dgm:cxn modelId="{E78C1177-89C2-4102-B821-2FEA0182A45F}" type="presOf" srcId="{C5A59106-60EE-4DD4-86F3-C6D86F97DA55}" destId="{394FD457-6F82-48B5-AE97-055690DEEFAD}" srcOrd="0" destOrd="0" presId="urn:microsoft.com/office/officeart/2008/layout/LinedList"/>
    <dgm:cxn modelId="{6800E2B0-0E66-4019-A766-47D4C0D79FA0}" type="presOf" srcId="{1D4A85F8-1B39-4905-B2BD-ED7EB16005DC}" destId="{EFC245CF-A68C-4C6F-9B9F-F36F8F46C592}" srcOrd="0" destOrd="0" presId="urn:microsoft.com/office/officeart/2008/layout/LinedList"/>
    <dgm:cxn modelId="{1411C13D-9F8E-45E7-8F54-08BCCDA0FEDC}" type="presOf" srcId="{F411301D-DBCA-440F-A852-5F7F43DA9443}" destId="{96793601-0A09-49DD-B353-0A5F9274CBA2}" srcOrd="0" destOrd="0" presId="urn:microsoft.com/office/officeart/2008/layout/LinedList"/>
    <dgm:cxn modelId="{28E0391D-8DD3-4E1E-9104-08CF97B8CCED}" type="presOf" srcId="{2EDFC480-BFA4-47DD-8FF7-9CFE36E7FD2B}" destId="{02DA81C2-7A4E-452D-9327-4136F4F25410}" srcOrd="0" destOrd="0" presId="urn:microsoft.com/office/officeart/2008/layout/LinedList"/>
    <dgm:cxn modelId="{D108CCB2-E59E-4BB6-948A-7B4111C92FAF}" type="presOf" srcId="{FA084F55-8C38-47AB-A4AF-82A18B6341A9}" destId="{87BDA40B-415D-4B74-8272-BB85E4D5A33B}" srcOrd="0" destOrd="0" presId="urn:microsoft.com/office/officeart/2008/layout/LinedList"/>
    <dgm:cxn modelId="{BF5EB827-175B-4C73-A605-AB764D0FA889}" srcId="{F411301D-DBCA-440F-A852-5F7F43DA9443}" destId="{2EDFC480-BFA4-47DD-8FF7-9CFE36E7FD2B}" srcOrd="1" destOrd="0" parTransId="{D29BDD31-3F28-4D90-A29A-37DD8CA0342E}" sibTransId="{B01D11BD-E00E-424A-8286-5190F45E6F11}"/>
    <dgm:cxn modelId="{F9E83B84-4061-4320-96B5-FB638B9208C4}" srcId="{F411301D-DBCA-440F-A852-5F7F43DA9443}" destId="{1D4A85F8-1B39-4905-B2BD-ED7EB16005DC}" srcOrd="0" destOrd="0" parTransId="{74AB3649-18E6-494F-A00C-D76276164797}" sibTransId="{64B3C3C6-AAF9-40ED-8119-404A46526A59}"/>
    <dgm:cxn modelId="{CCFB5F80-39CB-4FCE-BCD3-29245405DDD2}" srcId="{F411301D-DBCA-440F-A852-5F7F43DA9443}" destId="{C5A59106-60EE-4DD4-86F3-C6D86F97DA55}" srcOrd="2" destOrd="0" parTransId="{97AFC7F2-F2E3-4072-83E4-377F52E3CAD1}" sibTransId="{CF1EF47C-C53E-424C-A487-C7D5FF97EFEA}"/>
    <dgm:cxn modelId="{F14C8E39-8193-4263-B759-4FCA2151DABC}" srcId="{FA084F55-8C38-47AB-A4AF-82A18B6341A9}" destId="{F411301D-DBCA-440F-A852-5F7F43DA9443}" srcOrd="0" destOrd="0" parTransId="{ACC382ED-D9E7-4502-B575-320DC7DFAD2A}" sibTransId="{355FD6CE-5B6D-4CCF-9A61-72E55CA825D3}"/>
    <dgm:cxn modelId="{E66739A7-08DE-4C90-BD06-6292D9487A68}" type="presParOf" srcId="{87BDA40B-415D-4B74-8272-BB85E4D5A33B}" destId="{1DDF1318-B2F4-44AE-B4C5-1FB82EFA1921}" srcOrd="0" destOrd="0" presId="urn:microsoft.com/office/officeart/2008/layout/LinedList"/>
    <dgm:cxn modelId="{A52F4B75-32E2-41A2-AF55-E6137F5A7DE0}" type="presParOf" srcId="{87BDA40B-415D-4B74-8272-BB85E4D5A33B}" destId="{076C84A5-558C-4370-AE42-A9BCB229895F}" srcOrd="1" destOrd="0" presId="urn:microsoft.com/office/officeart/2008/layout/LinedList"/>
    <dgm:cxn modelId="{E20E3CBF-CDB9-4B1B-911B-0E627B6A8B01}" type="presParOf" srcId="{076C84A5-558C-4370-AE42-A9BCB229895F}" destId="{96793601-0A09-49DD-B353-0A5F9274CBA2}" srcOrd="0" destOrd="0" presId="urn:microsoft.com/office/officeart/2008/layout/LinedList"/>
    <dgm:cxn modelId="{209AE04B-68EB-4254-80D3-27615ED87F91}" type="presParOf" srcId="{076C84A5-558C-4370-AE42-A9BCB229895F}" destId="{8298F2A9-94E5-4A17-89A9-E85B6848D4FA}" srcOrd="1" destOrd="0" presId="urn:microsoft.com/office/officeart/2008/layout/LinedList"/>
    <dgm:cxn modelId="{F27ED288-14DD-433F-9207-4B25277E6570}" type="presParOf" srcId="{8298F2A9-94E5-4A17-89A9-E85B6848D4FA}" destId="{8B7E50B5-BE23-47DC-A404-7EE21A74E72C}" srcOrd="0" destOrd="0" presId="urn:microsoft.com/office/officeart/2008/layout/LinedList"/>
    <dgm:cxn modelId="{CDBEBA1C-A304-426D-B7F9-52CEB5006777}" type="presParOf" srcId="{8298F2A9-94E5-4A17-89A9-E85B6848D4FA}" destId="{CBFABA36-7986-4A47-8D49-4D9DBF99842B}" srcOrd="1" destOrd="0" presId="urn:microsoft.com/office/officeart/2008/layout/LinedList"/>
    <dgm:cxn modelId="{4D426519-4E3D-4662-8F15-1A7972309BC4}" type="presParOf" srcId="{CBFABA36-7986-4A47-8D49-4D9DBF99842B}" destId="{0605D497-CC1F-4DBA-80C6-2D0F4AE64736}" srcOrd="0" destOrd="0" presId="urn:microsoft.com/office/officeart/2008/layout/LinedList"/>
    <dgm:cxn modelId="{9F16AF7A-3546-4884-ACCF-C9D5B455EA01}" type="presParOf" srcId="{CBFABA36-7986-4A47-8D49-4D9DBF99842B}" destId="{EFC245CF-A68C-4C6F-9B9F-F36F8F46C592}" srcOrd="1" destOrd="0" presId="urn:microsoft.com/office/officeart/2008/layout/LinedList"/>
    <dgm:cxn modelId="{D2601EA2-67BF-4A47-B77B-0B537D06B9EA}" type="presParOf" srcId="{CBFABA36-7986-4A47-8D49-4D9DBF99842B}" destId="{8FAA656A-C391-4151-939F-9E6B1FE73A5F}" srcOrd="2" destOrd="0" presId="urn:microsoft.com/office/officeart/2008/layout/LinedList"/>
    <dgm:cxn modelId="{D8B67AF4-97E9-459D-B4C7-83734DB7AD91}" type="presParOf" srcId="{8298F2A9-94E5-4A17-89A9-E85B6848D4FA}" destId="{47A52D42-92D0-4117-9DA1-246AEE5BD66F}" srcOrd="2" destOrd="0" presId="urn:microsoft.com/office/officeart/2008/layout/LinedList"/>
    <dgm:cxn modelId="{F343DE62-E3F8-42B7-AA95-D2ED6F19FAB9}" type="presParOf" srcId="{8298F2A9-94E5-4A17-89A9-E85B6848D4FA}" destId="{5CD83549-0026-4A72-8F10-9FCBDF4249D5}" srcOrd="3" destOrd="0" presId="urn:microsoft.com/office/officeart/2008/layout/LinedList"/>
    <dgm:cxn modelId="{73C08935-A2BB-46FC-B6B7-6764B3D52CEA}" type="presParOf" srcId="{8298F2A9-94E5-4A17-89A9-E85B6848D4FA}" destId="{1D4E3960-ECA8-471A-BD5C-A5892AA00CBF}" srcOrd="4" destOrd="0" presId="urn:microsoft.com/office/officeart/2008/layout/LinedList"/>
    <dgm:cxn modelId="{D7E99032-AC28-43E3-8E0E-2A9FB254781C}" type="presParOf" srcId="{1D4E3960-ECA8-471A-BD5C-A5892AA00CBF}" destId="{1CA91EF0-C2EC-4D7D-9666-150529B007E1}" srcOrd="0" destOrd="0" presId="urn:microsoft.com/office/officeart/2008/layout/LinedList"/>
    <dgm:cxn modelId="{1FA9FE6E-B332-4017-AFFF-B7DB6C8F2310}" type="presParOf" srcId="{1D4E3960-ECA8-471A-BD5C-A5892AA00CBF}" destId="{02DA81C2-7A4E-452D-9327-4136F4F25410}" srcOrd="1" destOrd="0" presId="urn:microsoft.com/office/officeart/2008/layout/LinedList"/>
    <dgm:cxn modelId="{E0E8AF87-D5E0-4425-A6E3-2F4557F5AA04}" type="presParOf" srcId="{1D4E3960-ECA8-471A-BD5C-A5892AA00CBF}" destId="{5ABD1B6C-CB55-4CDF-A0F4-514AF426B458}" srcOrd="2" destOrd="0" presId="urn:microsoft.com/office/officeart/2008/layout/LinedList"/>
    <dgm:cxn modelId="{40F8D450-C1FF-4FD5-AE86-08F3F10C779D}" type="presParOf" srcId="{8298F2A9-94E5-4A17-89A9-E85B6848D4FA}" destId="{2100AE96-3F7F-4477-9272-C992C08CF8FB}" srcOrd="5" destOrd="0" presId="urn:microsoft.com/office/officeart/2008/layout/LinedList"/>
    <dgm:cxn modelId="{7AE6A6D7-22DD-4949-97A4-DBE98FFC2D2A}" type="presParOf" srcId="{8298F2A9-94E5-4A17-89A9-E85B6848D4FA}" destId="{DB64FF51-A008-4B2C-B673-298B4A3F14B2}" srcOrd="6" destOrd="0" presId="urn:microsoft.com/office/officeart/2008/layout/LinedList"/>
    <dgm:cxn modelId="{22BA6792-82DD-4F33-BB69-76C23BF14476}" type="presParOf" srcId="{8298F2A9-94E5-4A17-89A9-E85B6848D4FA}" destId="{1E85AF38-EE06-4101-B47E-EBBC74697FE0}" srcOrd="7" destOrd="0" presId="urn:microsoft.com/office/officeart/2008/layout/LinedList"/>
    <dgm:cxn modelId="{25E1A0C5-9FCA-4E5E-93C5-EF0DBF7F60F4}" type="presParOf" srcId="{1E85AF38-EE06-4101-B47E-EBBC74697FE0}" destId="{F4744DC2-5DF2-4683-90A9-FA3490DFCFC6}" srcOrd="0" destOrd="0" presId="urn:microsoft.com/office/officeart/2008/layout/LinedList"/>
    <dgm:cxn modelId="{13F92EF2-6440-4558-9EFB-A9D5A8D32D7B}" type="presParOf" srcId="{1E85AF38-EE06-4101-B47E-EBBC74697FE0}" destId="{394FD457-6F82-48B5-AE97-055690DEEFAD}" srcOrd="1" destOrd="0" presId="urn:microsoft.com/office/officeart/2008/layout/LinedList"/>
    <dgm:cxn modelId="{CC0FEA65-2764-4447-90AE-F55746EEC269}" type="presParOf" srcId="{1E85AF38-EE06-4101-B47E-EBBC74697FE0}" destId="{9B01F433-F800-43F4-8A73-2F4B382B5192}" srcOrd="2" destOrd="0" presId="urn:microsoft.com/office/officeart/2008/layout/LinedList"/>
    <dgm:cxn modelId="{B3E82EE4-D35D-4389-ACAA-C62BF3A27D24}" type="presParOf" srcId="{8298F2A9-94E5-4A17-89A9-E85B6848D4FA}" destId="{62628155-B057-4397-A839-60BF02B98D51}" srcOrd="8" destOrd="0" presId="urn:microsoft.com/office/officeart/2008/layout/LinedList"/>
    <dgm:cxn modelId="{14C7EA3B-B992-4313-8983-AE45E138B0F2}" type="presParOf" srcId="{8298F2A9-94E5-4A17-89A9-E85B6848D4FA}" destId="{B6B59B51-5CCF-43E8-9327-359AADD5A21A}" srcOrd="9" destOrd="0" presId="urn:microsoft.com/office/officeart/2008/layout/Lin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01C7991-37FC-4D84-8BE0-9C57D4F7D81E}" type="doc">
      <dgm:prSet loTypeId="urn:microsoft.com/office/officeart/2008/layout/VerticalCurvedList" loCatId="list" qsTypeId="urn:microsoft.com/office/officeart/2005/8/quickstyle/3d4" qsCatId="3D" csTypeId="urn:microsoft.com/office/officeart/2005/8/colors/accent1_1" csCatId="accent1" phldr="1"/>
      <dgm:spPr/>
      <dgm:t>
        <a:bodyPr/>
        <a:lstStyle/>
        <a:p>
          <a:endParaRPr lang="es-EC"/>
        </a:p>
      </dgm:t>
    </dgm:pt>
    <dgm:pt modelId="{A67F1F4C-FF15-4A32-89C2-EF1DBDAB80A2}">
      <dgm:prSet phldrT="[Texto]" custT="1"/>
      <dgm:spPr/>
      <dgm:t>
        <a:bodyPr/>
        <a:lstStyle/>
        <a:p>
          <a:r>
            <a:rPr lang="es-ES_tradnl" sz="1400" smtClean="0"/>
            <a:t>Adquirir los datos de la velocidad del viento, temperatura ambiental y presión atmosférica generados por la estación meteorológica más cercana al lugar de estudio.</a:t>
          </a:r>
          <a:endParaRPr lang="es-EC" sz="1400" dirty="0"/>
        </a:p>
      </dgm:t>
    </dgm:pt>
    <dgm:pt modelId="{5407DAE3-CF77-4108-BC84-4A48C039427D}" type="parTrans" cxnId="{A33C44ED-AE8A-4604-8CC6-D39990C4ABB4}">
      <dgm:prSet/>
      <dgm:spPr/>
      <dgm:t>
        <a:bodyPr/>
        <a:lstStyle/>
        <a:p>
          <a:endParaRPr lang="es-EC" sz="1400">
            <a:solidFill>
              <a:schemeClr val="tx1"/>
            </a:solidFill>
          </a:endParaRPr>
        </a:p>
      </dgm:t>
    </dgm:pt>
    <dgm:pt modelId="{C019D0FF-4C6D-4B27-898B-F3F6D3CD04A4}" type="sibTrans" cxnId="{A33C44ED-AE8A-4604-8CC6-D39990C4ABB4}">
      <dgm:prSet/>
      <dgm:spPr/>
      <dgm:t>
        <a:bodyPr/>
        <a:lstStyle/>
        <a:p>
          <a:endParaRPr lang="es-EC" sz="1400">
            <a:solidFill>
              <a:schemeClr val="tx1"/>
            </a:solidFill>
          </a:endParaRPr>
        </a:p>
      </dgm:t>
    </dgm:pt>
    <dgm:pt modelId="{2D8AB6F6-9C56-42E8-B5A1-8F90969D02E4}">
      <dgm:prSet phldrT="[Texto]" custT="1"/>
      <dgm:spPr/>
      <dgm:t>
        <a:bodyPr/>
        <a:lstStyle/>
        <a:p>
          <a:r>
            <a:rPr lang="es-EC" sz="1400" dirty="0" smtClean="0"/>
            <a:t>Realizar la extrapolación de los datos de la velocidad del viento hacia la ubicación geográfica en donde se encuentran situados los instrumentos de medición – lugar/sitio en estudio.</a:t>
          </a:r>
          <a:endParaRPr lang="es-EC" sz="1400" dirty="0"/>
        </a:p>
      </dgm:t>
    </dgm:pt>
    <dgm:pt modelId="{C85FDA25-3534-4A7C-B1E0-45DBBB23222B}" type="parTrans" cxnId="{9A33FD09-2FB5-4933-8D2B-46B8506A4B8F}">
      <dgm:prSet/>
      <dgm:spPr/>
      <dgm:t>
        <a:bodyPr/>
        <a:lstStyle/>
        <a:p>
          <a:endParaRPr lang="es-EC" sz="1400">
            <a:solidFill>
              <a:schemeClr val="tx1"/>
            </a:solidFill>
          </a:endParaRPr>
        </a:p>
      </dgm:t>
    </dgm:pt>
    <dgm:pt modelId="{507873D0-7394-4825-BB90-FB806D3A4E5C}" type="sibTrans" cxnId="{9A33FD09-2FB5-4933-8D2B-46B8506A4B8F}">
      <dgm:prSet/>
      <dgm:spPr/>
      <dgm:t>
        <a:bodyPr/>
        <a:lstStyle/>
        <a:p>
          <a:endParaRPr lang="es-EC" sz="1400">
            <a:solidFill>
              <a:schemeClr val="tx1"/>
            </a:solidFill>
          </a:endParaRPr>
        </a:p>
      </dgm:t>
    </dgm:pt>
    <dgm:pt modelId="{815E2C1F-B800-40FD-BAA8-12482E5AFD1E}">
      <dgm:prSet phldrT="[Texto]" custT="1"/>
      <dgm:spPr/>
      <dgm:t>
        <a:bodyPr/>
        <a:lstStyle/>
        <a:p>
          <a:r>
            <a:rPr lang="es-ES_tradnl" sz="1400" smtClean="0"/>
            <a:t>Analizar de manera cualitativa los datos climáticos obtenidos y realizar el cálculo de la potencia eólica que se obtiene a través de los dos sistemas de medición.</a:t>
          </a:r>
          <a:endParaRPr lang="es-EC" sz="1400" dirty="0"/>
        </a:p>
      </dgm:t>
    </dgm:pt>
    <dgm:pt modelId="{1D65ED0E-FF40-4331-9856-7C35540C6F3D}" type="parTrans" cxnId="{3822AAB5-DDA0-4290-B527-3264C89AB105}">
      <dgm:prSet/>
      <dgm:spPr/>
      <dgm:t>
        <a:bodyPr/>
        <a:lstStyle/>
        <a:p>
          <a:endParaRPr lang="es-EC" sz="1400">
            <a:solidFill>
              <a:schemeClr val="tx1"/>
            </a:solidFill>
          </a:endParaRPr>
        </a:p>
      </dgm:t>
    </dgm:pt>
    <dgm:pt modelId="{E978D9C1-4513-4F8F-B5D6-F45EDE39412C}" type="sibTrans" cxnId="{3822AAB5-DDA0-4290-B527-3264C89AB105}">
      <dgm:prSet/>
      <dgm:spPr/>
      <dgm:t>
        <a:bodyPr/>
        <a:lstStyle/>
        <a:p>
          <a:endParaRPr lang="es-EC" sz="1400">
            <a:solidFill>
              <a:schemeClr val="tx1"/>
            </a:solidFill>
          </a:endParaRPr>
        </a:p>
      </dgm:t>
    </dgm:pt>
    <dgm:pt modelId="{A0ADF064-D712-4C7B-8950-9CDCC740E13C}">
      <dgm:prSet phldrT="[Texto]" custT="1"/>
      <dgm:spPr/>
      <dgm:t>
        <a:bodyPr/>
        <a:lstStyle/>
        <a:p>
          <a:r>
            <a:rPr lang="es-EC" sz="1400" smtClean="0"/>
            <a:t>Diseñar una interfaz gráfica en LabView® que permita desplegar los datos de la potencia generada en el lugar de estudio por los sistemas de medición y también que permita observar la medición de las condiciones climáticas en tiempo real.</a:t>
          </a:r>
          <a:endParaRPr lang="es-EC" sz="1400" dirty="0"/>
        </a:p>
      </dgm:t>
    </dgm:pt>
    <dgm:pt modelId="{B190E5B9-B2CC-4B33-B788-EE7E9AF1232F}" type="parTrans" cxnId="{38597C24-11A5-47E7-A9B4-B9859166174E}">
      <dgm:prSet/>
      <dgm:spPr/>
      <dgm:t>
        <a:bodyPr/>
        <a:lstStyle/>
        <a:p>
          <a:endParaRPr lang="es-EC" sz="1400">
            <a:solidFill>
              <a:schemeClr val="tx1"/>
            </a:solidFill>
          </a:endParaRPr>
        </a:p>
      </dgm:t>
    </dgm:pt>
    <dgm:pt modelId="{B0BA5D1E-DEE2-4094-9236-3709EC3E6547}" type="sibTrans" cxnId="{38597C24-11A5-47E7-A9B4-B9859166174E}">
      <dgm:prSet/>
      <dgm:spPr/>
      <dgm:t>
        <a:bodyPr/>
        <a:lstStyle/>
        <a:p>
          <a:endParaRPr lang="es-EC" sz="1400">
            <a:solidFill>
              <a:schemeClr val="tx1"/>
            </a:solidFill>
          </a:endParaRPr>
        </a:p>
      </dgm:t>
    </dgm:pt>
    <dgm:pt modelId="{A7217B04-19BB-49C3-8794-AB35AB9318A1}" type="pres">
      <dgm:prSet presAssocID="{D01C7991-37FC-4D84-8BE0-9C57D4F7D81E}" presName="Name0" presStyleCnt="0">
        <dgm:presLayoutVars>
          <dgm:chMax val="7"/>
          <dgm:chPref val="7"/>
          <dgm:dir/>
        </dgm:presLayoutVars>
      </dgm:prSet>
      <dgm:spPr/>
      <dgm:t>
        <a:bodyPr/>
        <a:lstStyle/>
        <a:p>
          <a:endParaRPr lang="es-EC"/>
        </a:p>
      </dgm:t>
    </dgm:pt>
    <dgm:pt modelId="{4546A90E-83F7-4AFC-B60A-04A8AB65F00B}" type="pres">
      <dgm:prSet presAssocID="{D01C7991-37FC-4D84-8BE0-9C57D4F7D81E}" presName="Name1" presStyleCnt="0"/>
      <dgm:spPr/>
      <dgm:t>
        <a:bodyPr/>
        <a:lstStyle/>
        <a:p>
          <a:endParaRPr lang="es-EC"/>
        </a:p>
      </dgm:t>
    </dgm:pt>
    <dgm:pt modelId="{44C41611-4978-492B-A0D7-2FA3D31B55D9}" type="pres">
      <dgm:prSet presAssocID="{D01C7991-37FC-4D84-8BE0-9C57D4F7D81E}" presName="cycle" presStyleCnt="0"/>
      <dgm:spPr/>
      <dgm:t>
        <a:bodyPr/>
        <a:lstStyle/>
        <a:p>
          <a:endParaRPr lang="es-EC"/>
        </a:p>
      </dgm:t>
    </dgm:pt>
    <dgm:pt modelId="{7F986991-21E8-4E8F-BE4B-1FB1D76077EB}" type="pres">
      <dgm:prSet presAssocID="{D01C7991-37FC-4D84-8BE0-9C57D4F7D81E}" presName="srcNode" presStyleLbl="node1" presStyleIdx="0" presStyleCnt="4"/>
      <dgm:spPr/>
      <dgm:t>
        <a:bodyPr/>
        <a:lstStyle/>
        <a:p>
          <a:endParaRPr lang="es-EC"/>
        </a:p>
      </dgm:t>
    </dgm:pt>
    <dgm:pt modelId="{B5C7CB94-919F-43F0-A227-9922DD1D1538}" type="pres">
      <dgm:prSet presAssocID="{D01C7991-37FC-4D84-8BE0-9C57D4F7D81E}" presName="conn" presStyleLbl="parChTrans1D2" presStyleIdx="0" presStyleCnt="1"/>
      <dgm:spPr/>
      <dgm:t>
        <a:bodyPr/>
        <a:lstStyle/>
        <a:p>
          <a:endParaRPr lang="es-EC"/>
        </a:p>
      </dgm:t>
    </dgm:pt>
    <dgm:pt modelId="{759D26B4-6655-4C48-860B-BF38E22BEDB0}" type="pres">
      <dgm:prSet presAssocID="{D01C7991-37FC-4D84-8BE0-9C57D4F7D81E}" presName="extraNode" presStyleLbl="node1" presStyleIdx="0" presStyleCnt="4"/>
      <dgm:spPr/>
      <dgm:t>
        <a:bodyPr/>
        <a:lstStyle/>
        <a:p>
          <a:endParaRPr lang="es-EC"/>
        </a:p>
      </dgm:t>
    </dgm:pt>
    <dgm:pt modelId="{19895043-332E-43BC-A368-06A9FFE5D6F2}" type="pres">
      <dgm:prSet presAssocID="{D01C7991-37FC-4D84-8BE0-9C57D4F7D81E}" presName="dstNode" presStyleLbl="node1" presStyleIdx="0" presStyleCnt="4"/>
      <dgm:spPr/>
      <dgm:t>
        <a:bodyPr/>
        <a:lstStyle/>
        <a:p>
          <a:endParaRPr lang="es-EC"/>
        </a:p>
      </dgm:t>
    </dgm:pt>
    <dgm:pt modelId="{BDD34A6C-43AA-477B-91CC-A7EA19F3D00F}" type="pres">
      <dgm:prSet presAssocID="{A67F1F4C-FF15-4A32-89C2-EF1DBDAB80A2}" presName="text_1" presStyleLbl="node1" presStyleIdx="0" presStyleCnt="4">
        <dgm:presLayoutVars>
          <dgm:bulletEnabled val="1"/>
        </dgm:presLayoutVars>
      </dgm:prSet>
      <dgm:spPr/>
      <dgm:t>
        <a:bodyPr/>
        <a:lstStyle/>
        <a:p>
          <a:endParaRPr lang="es-EC"/>
        </a:p>
      </dgm:t>
    </dgm:pt>
    <dgm:pt modelId="{62BFD166-5EAB-4920-B3C5-9E5468062851}" type="pres">
      <dgm:prSet presAssocID="{A67F1F4C-FF15-4A32-89C2-EF1DBDAB80A2}" presName="accent_1" presStyleCnt="0"/>
      <dgm:spPr/>
      <dgm:t>
        <a:bodyPr/>
        <a:lstStyle/>
        <a:p>
          <a:endParaRPr lang="es-EC"/>
        </a:p>
      </dgm:t>
    </dgm:pt>
    <dgm:pt modelId="{7F6B6473-66B9-47DD-9787-C07C2D333B36}" type="pres">
      <dgm:prSet presAssocID="{A67F1F4C-FF15-4A32-89C2-EF1DBDAB80A2}" presName="accentRepeatNode" presStyleLbl="solidFgAcc1" presStyleIdx="0" presStyleCnt="4"/>
      <dgm:spPr/>
      <dgm:t>
        <a:bodyPr/>
        <a:lstStyle/>
        <a:p>
          <a:endParaRPr lang="es-EC"/>
        </a:p>
      </dgm:t>
    </dgm:pt>
    <dgm:pt modelId="{9E9ECEF0-636E-40EE-AC33-E8268586F44A}" type="pres">
      <dgm:prSet presAssocID="{2D8AB6F6-9C56-42E8-B5A1-8F90969D02E4}" presName="text_2" presStyleLbl="node1" presStyleIdx="1" presStyleCnt="4" custScaleY="125408">
        <dgm:presLayoutVars>
          <dgm:bulletEnabled val="1"/>
        </dgm:presLayoutVars>
      </dgm:prSet>
      <dgm:spPr/>
      <dgm:t>
        <a:bodyPr/>
        <a:lstStyle/>
        <a:p>
          <a:endParaRPr lang="es-EC"/>
        </a:p>
      </dgm:t>
    </dgm:pt>
    <dgm:pt modelId="{1536A839-3361-4C57-BB4F-E03BA9EF0AE1}" type="pres">
      <dgm:prSet presAssocID="{2D8AB6F6-9C56-42E8-B5A1-8F90969D02E4}" presName="accent_2" presStyleCnt="0"/>
      <dgm:spPr/>
      <dgm:t>
        <a:bodyPr/>
        <a:lstStyle/>
        <a:p>
          <a:endParaRPr lang="es-EC"/>
        </a:p>
      </dgm:t>
    </dgm:pt>
    <dgm:pt modelId="{D026A21F-15DE-4058-B457-92643705087F}" type="pres">
      <dgm:prSet presAssocID="{2D8AB6F6-9C56-42E8-B5A1-8F90969D02E4}" presName="accentRepeatNode" presStyleLbl="solidFgAcc1" presStyleIdx="1" presStyleCnt="4"/>
      <dgm:spPr/>
      <dgm:t>
        <a:bodyPr/>
        <a:lstStyle/>
        <a:p>
          <a:endParaRPr lang="es-EC"/>
        </a:p>
      </dgm:t>
    </dgm:pt>
    <dgm:pt modelId="{F7A9903E-890F-437A-AE56-2ADB0412C07F}" type="pres">
      <dgm:prSet presAssocID="{815E2C1F-B800-40FD-BAA8-12482E5AFD1E}" presName="text_3" presStyleLbl="node1" presStyleIdx="2" presStyleCnt="4">
        <dgm:presLayoutVars>
          <dgm:bulletEnabled val="1"/>
        </dgm:presLayoutVars>
      </dgm:prSet>
      <dgm:spPr/>
      <dgm:t>
        <a:bodyPr/>
        <a:lstStyle/>
        <a:p>
          <a:endParaRPr lang="es-EC"/>
        </a:p>
      </dgm:t>
    </dgm:pt>
    <dgm:pt modelId="{A4C02420-780E-4665-A814-CE3DB278B3C7}" type="pres">
      <dgm:prSet presAssocID="{815E2C1F-B800-40FD-BAA8-12482E5AFD1E}" presName="accent_3" presStyleCnt="0"/>
      <dgm:spPr/>
      <dgm:t>
        <a:bodyPr/>
        <a:lstStyle/>
        <a:p>
          <a:endParaRPr lang="es-EC"/>
        </a:p>
      </dgm:t>
    </dgm:pt>
    <dgm:pt modelId="{843C9271-3438-4F85-ABE8-753B5E53A774}" type="pres">
      <dgm:prSet presAssocID="{815E2C1F-B800-40FD-BAA8-12482E5AFD1E}" presName="accentRepeatNode" presStyleLbl="solidFgAcc1" presStyleIdx="2" presStyleCnt="4"/>
      <dgm:spPr/>
      <dgm:t>
        <a:bodyPr/>
        <a:lstStyle/>
        <a:p>
          <a:endParaRPr lang="es-EC"/>
        </a:p>
      </dgm:t>
    </dgm:pt>
    <dgm:pt modelId="{7E4D7A8E-A563-4CE6-876B-BC6F2301BD83}" type="pres">
      <dgm:prSet presAssocID="{A0ADF064-D712-4C7B-8950-9CDCC740E13C}" presName="text_4" presStyleLbl="node1" presStyleIdx="3" presStyleCnt="4" custScaleY="133844">
        <dgm:presLayoutVars>
          <dgm:bulletEnabled val="1"/>
        </dgm:presLayoutVars>
      </dgm:prSet>
      <dgm:spPr/>
      <dgm:t>
        <a:bodyPr/>
        <a:lstStyle/>
        <a:p>
          <a:endParaRPr lang="es-EC"/>
        </a:p>
      </dgm:t>
    </dgm:pt>
    <dgm:pt modelId="{597C2E4F-DCAE-4B7F-8276-FC87D96852B8}" type="pres">
      <dgm:prSet presAssocID="{A0ADF064-D712-4C7B-8950-9CDCC740E13C}" presName="accent_4" presStyleCnt="0"/>
      <dgm:spPr/>
      <dgm:t>
        <a:bodyPr/>
        <a:lstStyle/>
        <a:p>
          <a:endParaRPr lang="es-EC"/>
        </a:p>
      </dgm:t>
    </dgm:pt>
    <dgm:pt modelId="{4698AD27-DE43-4868-927D-7D5A2BE60BE0}" type="pres">
      <dgm:prSet presAssocID="{A0ADF064-D712-4C7B-8950-9CDCC740E13C}" presName="accentRepeatNode" presStyleLbl="solidFgAcc1" presStyleIdx="3" presStyleCnt="4"/>
      <dgm:spPr/>
      <dgm:t>
        <a:bodyPr/>
        <a:lstStyle/>
        <a:p>
          <a:endParaRPr lang="es-EC"/>
        </a:p>
      </dgm:t>
    </dgm:pt>
  </dgm:ptLst>
  <dgm:cxnLst>
    <dgm:cxn modelId="{3822AAB5-DDA0-4290-B527-3264C89AB105}" srcId="{D01C7991-37FC-4D84-8BE0-9C57D4F7D81E}" destId="{815E2C1F-B800-40FD-BAA8-12482E5AFD1E}" srcOrd="2" destOrd="0" parTransId="{1D65ED0E-FF40-4331-9856-7C35540C6F3D}" sibTransId="{E978D9C1-4513-4F8F-B5D6-F45EDE39412C}"/>
    <dgm:cxn modelId="{D2743F79-927F-4E22-AB89-6847128B648A}" type="presOf" srcId="{A67F1F4C-FF15-4A32-89C2-EF1DBDAB80A2}" destId="{BDD34A6C-43AA-477B-91CC-A7EA19F3D00F}" srcOrd="0" destOrd="0" presId="urn:microsoft.com/office/officeart/2008/layout/VerticalCurvedList"/>
    <dgm:cxn modelId="{8E528811-B3A7-4B1F-A396-E64CAF909A5F}" type="presOf" srcId="{D01C7991-37FC-4D84-8BE0-9C57D4F7D81E}" destId="{A7217B04-19BB-49C3-8794-AB35AB9318A1}" srcOrd="0" destOrd="0" presId="urn:microsoft.com/office/officeart/2008/layout/VerticalCurvedList"/>
    <dgm:cxn modelId="{38597C24-11A5-47E7-A9B4-B9859166174E}" srcId="{D01C7991-37FC-4D84-8BE0-9C57D4F7D81E}" destId="{A0ADF064-D712-4C7B-8950-9CDCC740E13C}" srcOrd="3" destOrd="0" parTransId="{B190E5B9-B2CC-4B33-B788-EE7E9AF1232F}" sibTransId="{B0BA5D1E-DEE2-4094-9236-3709EC3E6547}"/>
    <dgm:cxn modelId="{39C4B521-06E4-451D-8406-51BFDCABBCE7}" type="presOf" srcId="{815E2C1F-B800-40FD-BAA8-12482E5AFD1E}" destId="{F7A9903E-890F-437A-AE56-2ADB0412C07F}" srcOrd="0" destOrd="0" presId="urn:microsoft.com/office/officeart/2008/layout/VerticalCurvedList"/>
    <dgm:cxn modelId="{A33C44ED-AE8A-4604-8CC6-D39990C4ABB4}" srcId="{D01C7991-37FC-4D84-8BE0-9C57D4F7D81E}" destId="{A67F1F4C-FF15-4A32-89C2-EF1DBDAB80A2}" srcOrd="0" destOrd="0" parTransId="{5407DAE3-CF77-4108-BC84-4A48C039427D}" sibTransId="{C019D0FF-4C6D-4B27-898B-F3F6D3CD04A4}"/>
    <dgm:cxn modelId="{1337C4E4-A291-41B0-853E-CCB441D5E54E}" type="presOf" srcId="{A0ADF064-D712-4C7B-8950-9CDCC740E13C}" destId="{7E4D7A8E-A563-4CE6-876B-BC6F2301BD83}" srcOrd="0" destOrd="0" presId="urn:microsoft.com/office/officeart/2008/layout/VerticalCurvedList"/>
    <dgm:cxn modelId="{D457F57F-4F2F-4A63-A650-E8A9B0C4BF93}" type="presOf" srcId="{2D8AB6F6-9C56-42E8-B5A1-8F90969D02E4}" destId="{9E9ECEF0-636E-40EE-AC33-E8268586F44A}" srcOrd="0" destOrd="0" presId="urn:microsoft.com/office/officeart/2008/layout/VerticalCurvedList"/>
    <dgm:cxn modelId="{0C118CFB-DCCF-43AE-B303-F7B21E60BB1F}" type="presOf" srcId="{C019D0FF-4C6D-4B27-898B-F3F6D3CD04A4}" destId="{B5C7CB94-919F-43F0-A227-9922DD1D1538}" srcOrd="0" destOrd="0" presId="urn:microsoft.com/office/officeart/2008/layout/VerticalCurvedList"/>
    <dgm:cxn modelId="{9A33FD09-2FB5-4933-8D2B-46B8506A4B8F}" srcId="{D01C7991-37FC-4D84-8BE0-9C57D4F7D81E}" destId="{2D8AB6F6-9C56-42E8-B5A1-8F90969D02E4}" srcOrd="1" destOrd="0" parTransId="{C85FDA25-3534-4A7C-B1E0-45DBBB23222B}" sibTransId="{507873D0-7394-4825-BB90-FB806D3A4E5C}"/>
    <dgm:cxn modelId="{B22C6932-4FBC-4A7D-B853-5682513204AC}" type="presParOf" srcId="{A7217B04-19BB-49C3-8794-AB35AB9318A1}" destId="{4546A90E-83F7-4AFC-B60A-04A8AB65F00B}" srcOrd="0" destOrd="0" presId="urn:microsoft.com/office/officeart/2008/layout/VerticalCurvedList"/>
    <dgm:cxn modelId="{44C09230-CC7E-470D-816C-A3F731B230B5}" type="presParOf" srcId="{4546A90E-83F7-4AFC-B60A-04A8AB65F00B}" destId="{44C41611-4978-492B-A0D7-2FA3D31B55D9}" srcOrd="0" destOrd="0" presId="urn:microsoft.com/office/officeart/2008/layout/VerticalCurvedList"/>
    <dgm:cxn modelId="{4EAB8023-E9B7-44E3-978C-651D8B75983E}" type="presParOf" srcId="{44C41611-4978-492B-A0D7-2FA3D31B55D9}" destId="{7F986991-21E8-4E8F-BE4B-1FB1D76077EB}" srcOrd="0" destOrd="0" presId="urn:microsoft.com/office/officeart/2008/layout/VerticalCurvedList"/>
    <dgm:cxn modelId="{20F0C5EA-EAF9-4698-B45B-58E4734CE277}" type="presParOf" srcId="{44C41611-4978-492B-A0D7-2FA3D31B55D9}" destId="{B5C7CB94-919F-43F0-A227-9922DD1D1538}" srcOrd="1" destOrd="0" presId="urn:microsoft.com/office/officeart/2008/layout/VerticalCurvedList"/>
    <dgm:cxn modelId="{13075BB5-2E81-4766-A197-06230DE38C2D}" type="presParOf" srcId="{44C41611-4978-492B-A0D7-2FA3D31B55D9}" destId="{759D26B4-6655-4C48-860B-BF38E22BEDB0}" srcOrd="2" destOrd="0" presId="urn:microsoft.com/office/officeart/2008/layout/VerticalCurvedList"/>
    <dgm:cxn modelId="{295A8746-BCC6-4C7A-914F-46998279E10C}" type="presParOf" srcId="{44C41611-4978-492B-A0D7-2FA3D31B55D9}" destId="{19895043-332E-43BC-A368-06A9FFE5D6F2}" srcOrd="3" destOrd="0" presId="urn:microsoft.com/office/officeart/2008/layout/VerticalCurvedList"/>
    <dgm:cxn modelId="{A5E30C07-6234-401C-9F6B-BABB15C83CCA}" type="presParOf" srcId="{4546A90E-83F7-4AFC-B60A-04A8AB65F00B}" destId="{BDD34A6C-43AA-477B-91CC-A7EA19F3D00F}" srcOrd="1" destOrd="0" presId="urn:microsoft.com/office/officeart/2008/layout/VerticalCurvedList"/>
    <dgm:cxn modelId="{504E59FF-E1A5-43F0-B00C-47DC865D1010}" type="presParOf" srcId="{4546A90E-83F7-4AFC-B60A-04A8AB65F00B}" destId="{62BFD166-5EAB-4920-B3C5-9E5468062851}" srcOrd="2" destOrd="0" presId="urn:microsoft.com/office/officeart/2008/layout/VerticalCurvedList"/>
    <dgm:cxn modelId="{80023570-2226-4F70-99BA-BB24B2E535BD}" type="presParOf" srcId="{62BFD166-5EAB-4920-B3C5-9E5468062851}" destId="{7F6B6473-66B9-47DD-9787-C07C2D333B36}" srcOrd="0" destOrd="0" presId="urn:microsoft.com/office/officeart/2008/layout/VerticalCurvedList"/>
    <dgm:cxn modelId="{9862C705-C9D6-4D43-912E-1B00DFF27AD1}" type="presParOf" srcId="{4546A90E-83F7-4AFC-B60A-04A8AB65F00B}" destId="{9E9ECEF0-636E-40EE-AC33-E8268586F44A}" srcOrd="3" destOrd="0" presId="urn:microsoft.com/office/officeart/2008/layout/VerticalCurvedList"/>
    <dgm:cxn modelId="{8F19A722-5409-4210-B301-E8A19D673969}" type="presParOf" srcId="{4546A90E-83F7-4AFC-B60A-04A8AB65F00B}" destId="{1536A839-3361-4C57-BB4F-E03BA9EF0AE1}" srcOrd="4" destOrd="0" presId="urn:microsoft.com/office/officeart/2008/layout/VerticalCurvedList"/>
    <dgm:cxn modelId="{395DC32F-5AF6-4FCF-8495-944E317B8D4F}" type="presParOf" srcId="{1536A839-3361-4C57-BB4F-E03BA9EF0AE1}" destId="{D026A21F-15DE-4058-B457-92643705087F}" srcOrd="0" destOrd="0" presId="urn:microsoft.com/office/officeart/2008/layout/VerticalCurvedList"/>
    <dgm:cxn modelId="{174FACE5-0916-4487-8476-51558943A122}" type="presParOf" srcId="{4546A90E-83F7-4AFC-B60A-04A8AB65F00B}" destId="{F7A9903E-890F-437A-AE56-2ADB0412C07F}" srcOrd="5" destOrd="0" presId="urn:microsoft.com/office/officeart/2008/layout/VerticalCurvedList"/>
    <dgm:cxn modelId="{282C7D47-8914-4F58-8925-56F0E1870952}" type="presParOf" srcId="{4546A90E-83F7-4AFC-B60A-04A8AB65F00B}" destId="{A4C02420-780E-4665-A814-CE3DB278B3C7}" srcOrd="6" destOrd="0" presId="urn:microsoft.com/office/officeart/2008/layout/VerticalCurvedList"/>
    <dgm:cxn modelId="{59D09555-227D-4015-8BA1-43A252C62AC7}" type="presParOf" srcId="{A4C02420-780E-4665-A814-CE3DB278B3C7}" destId="{843C9271-3438-4F85-ABE8-753B5E53A774}" srcOrd="0" destOrd="0" presId="urn:microsoft.com/office/officeart/2008/layout/VerticalCurvedList"/>
    <dgm:cxn modelId="{B031B57E-A794-4DB0-9D5E-BEFA7D666C9D}" type="presParOf" srcId="{4546A90E-83F7-4AFC-B60A-04A8AB65F00B}" destId="{7E4D7A8E-A563-4CE6-876B-BC6F2301BD83}" srcOrd="7" destOrd="0" presId="urn:microsoft.com/office/officeart/2008/layout/VerticalCurvedList"/>
    <dgm:cxn modelId="{CBE34C60-63F5-4CBD-9C93-111CCDF150ED}" type="presParOf" srcId="{4546A90E-83F7-4AFC-B60A-04A8AB65F00B}" destId="{597C2E4F-DCAE-4B7F-8276-FC87D96852B8}" srcOrd="8" destOrd="0" presId="urn:microsoft.com/office/officeart/2008/layout/VerticalCurvedList"/>
    <dgm:cxn modelId="{2D09B407-E6DA-46A5-B9D6-380D0877B6B7}" type="presParOf" srcId="{597C2E4F-DCAE-4B7F-8276-FC87D96852B8}" destId="{4698AD27-DE43-4868-927D-7D5A2BE60BE0}"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6BB85CD-BF91-4831-8679-89C2FC48955E}" type="doc">
      <dgm:prSet loTypeId="urn:microsoft.com/office/officeart/2005/8/layout/equation2" loCatId="relationship" qsTypeId="urn:microsoft.com/office/officeart/2005/8/quickstyle/simple1" qsCatId="simple" csTypeId="urn:microsoft.com/office/officeart/2005/8/colors/accent1_1" csCatId="accent1" phldr="1"/>
      <dgm:spPr/>
    </dgm:pt>
    <dgm:pt modelId="{FEC2AB1F-1FA1-4B31-830A-ED9273ACBD9F}">
      <dgm:prSet phldrT="[Texto]"/>
      <dgm:spPr/>
      <dgm:t>
        <a:bodyPr/>
        <a:lstStyle/>
        <a:p>
          <a:r>
            <a:rPr lang="es-EC" dirty="0" smtClean="0"/>
            <a:t>Presión Atmosférica</a:t>
          </a:r>
          <a:endParaRPr lang="es-EC" dirty="0"/>
        </a:p>
      </dgm:t>
    </dgm:pt>
    <dgm:pt modelId="{5833C391-7201-40C1-9343-6C9DEA34B427}" type="parTrans" cxnId="{BAC9418F-B033-49B5-96B5-DDBD46AF16E0}">
      <dgm:prSet/>
      <dgm:spPr/>
      <dgm:t>
        <a:bodyPr/>
        <a:lstStyle/>
        <a:p>
          <a:endParaRPr lang="es-EC"/>
        </a:p>
      </dgm:t>
    </dgm:pt>
    <dgm:pt modelId="{0B5C9967-740D-4838-8F27-66C0C418CF02}" type="sibTrans" cxnId="{BAC9418F-B033-49B5-96B5-DDBD46AF16E0}">
      <dgm:prSet/>
      <dgm:spPr/>
      <dgm:t>
        <a:bodyPr/>
        <a:lstStyle/>
        <a:p>
          <a:endParaRPr lang="es-EC"/>
        </a:p>
      </dgm:t>
    </dgm:pt>
    <dgm:pt modelId="{30CAE94D-7349-41FA-A819-73379906F4F6}">
      <dgm:prSet phldrT="[Texto]"/>
      <dgm:spPr/>
      <dgm:t>
        <a:bodyPr/>
        <a:lstStyle/>
        <a:p>
          <a:r>
            <a:rPr lang="es-EC" dirty="0" smtClean="0"/>
            <a:t>Temperatura</a:t>
          </a:r>
          <a:endParaRPr lang="es-EC" dirty="0"/>
        </a:p>
      </dgm:t>
    </dgm:pt>
    <dgm:pt modelId="{104B269B-A5C1-4023-8EBD-4665E10E0773}" type="parTrans" cxnId="{FD7D5701-718D-4A10-B1C7-980120CE92B9}">
      <dgm:prSet/>
      <dgm:spPr/>
      <dgm:t>
        <a:bodyPr/>
        <a:lstStyle/>
        <a:p>
          <a:endParaRPr lang="es-EC"/>
        </a:p>
      </dgm:t>
    </dgm:pt>
    <dgm:pt modelId="{FECCE7A9-4C59-4BC6-B87A-528B810F9882}" type="sibTrans" cxnId="{FD7D5701-718D-4A10-B1C7-980120CE92B9}">
      <dgm:prSet/>
      <dgm:spPr/>
      <dgm:t>
        <a:bodyPr/>
        <a:lstStyle/>
        <a:p>
          <a:endParaRPr lang="es-EC"/>
        </a:p>
      </dgm:t>
    </dgm:pt>
    <dgm:pt modelId="{02AD0315-0539-4E04-993A-7A78CA71B885}">
      <dgm:prSet phldrT="[Texto]"/>
      <dgm:spPr/>
      <dgm:t>
        <a:bodyPr/>
        <a:lstStyle/>
        <a:p>
          <a:r>
            <a:rPr lang="es-EC" dirty="0" smtClean="0"/>
            <a:t>Viento</a:t>
          </a:r>
          <a:endParaRPr lang="es-EC" dirty="0"/>
        </a:p>
      </dgm:t>
    </dgm:pt>
    <dgm:pt modelId="{FB9D516F-08BC-4684-8D79-16B5D581D38B}" type="parTrans" cxnId="{C947E168-B1DD-4A76-A5D9-2D9166C2EF88}">
      <dgm:prSet/>
      <dgm:spPr/>
      <dgm:t>
        <a:bodyPr/>
        <a:lstStyle/>
        <a:p>
          <a:endParaRPr lang="es-EC"/>
        </a:p>
      </dgm:t>
    </dgm:pt>
    <dgm:pt modelId="{B4551293-FE6A-4436-99CE-AA377C5B451D}" type="sibTrans" cxnId="{C947E168-B1DD-4A76-A5D9-2D9166C2EF88}">
      <dgm:prSet/>
      <dgm:spPr/>
      <dgm:t>
        <a:bodyPr/>
        <a:lstStyle/>
        <a:p>
          <a:endParaRPr lang="es-EC"/>
        </a:p>
      </dgm:t>
    </dgm:pt>
    <dgm:pt modelId="{3EB454B0-C3E5-45E9-8F5A-ACC5874523F9}">
      <dgm:prSet phldrT="[Texto]"/>
      <dgm:spPr/>
      <dgm:t>
        <a:bodyPr/>
        <a:lstStyle/>
        <a:p>
          <a:r>
            <a:rPr lang="es-EC" dirty="0" smtClean="0"/>
            <a:t>Irregularidad de la Superficie</a:t>
          </a:r>
          <a:endParaRPr lang="es-EC" dirty="0"/>
        </a:p>
      </dgm:t>
    </dgm:pt>
    <dgm:pt modelId="{5039E275-4D63-48E0-8BB7-AFC623157536}" type="parTrans" cxnId="{F934ABA2-6A45-440C-A181-221C9418CF9E}">
      <dgm:prSet/>
      <dgm:spPr/>
      <dgm:t>
        <a:bodyPr/>
        <a:lstStyle/>
        <a:p>
          <a:endParaRPr lang="es-EC"/>
        </a:p>
      </dgm:t>
    </dgm:pt>
    <dgm:pt modelId="{49717604-EA78-4F43-9827-07AD77738F17}" type="sibTrans" cxnId="{F934ABA2-6A45-440C-A181-221C9418CF9E}">
      <dgm:prSet/>
      <dgm:spPr/>
      <dgm:t>
        <a:bodyPr/>
        <a:lstStyle/>
        <a:p>
          <a:endParaRPr lang="es-EC"/>
        </a:p>
      </dgm:t>
    </dgm:pt>
    <dgm:pt modelId="{F696A096-5671-467C-B0E0-3E2CA16A4DC8}" type="pres">
      <dgm:prSet presAssocID="{06BB85CD-BF91-4831-8679-89C2FC48955E}" presName="Name0" presStyleCnt="0">
        <dgm:presLayoutVars>
          <dgm:dir/>
          <dgm:resizeHandles val="exact"/>
        </dgm:presLayoutVars>
      </dgm:prSet>
      <dgm:spPr/>
    </dgm:pt>
    <dgm:pt modelId="{2E86DC9E-82D9-46BA-9181-78C3F929D9D4}" type="pres">
      <dgm:prSet presAssocID="{06BB85CD-BF91-4831-8679-89C2FC48955E}" presName="vNodes" presStyleCnt="0"/>
      <dgm:spPr/>
    </dgm:pt>
    <dgm:pt modelId="{CE0BE913-938A-4C1E-AB35-92601A08D7F8}" type="pres">
      <dgm:prSet presAssocID="{FEC2AB1F-1FA1-4B31-830A-ED9273ACBD9F}" presName="node" presStyleLbl="node1" presStyleIdx="0" presStyleCnt="4">
        <dgm:presLayoutVars>
          <dgm:bulletEnabled val="1"/>
        </dgm:presLayoutVars>
      </dgm:prSet>
      <dgm:spPr/>
      <dgm:t>
        <a:bodyPr/>
        <a:lstStyle/>
        <a:p>
          <a:endParaRPr lang="es-EC"/>
        </a:p>
      </dgm:t>
    </dgm:pt>
    <dgm:pt modelId="{D0FF4823-D555-4E36-AB2F-45E5FD3F0093}" type="pres">
      <dgm:prSet presAssocID="{0B5C9967-740D-4838-8F27-66C0C418CF02}" presName="spacerT" presStyleCnt="0"/>
      <dgm:spPr/>
    </dgm:pt>
    <dgm:pt modelId="{5A09C343-FE47-42F6-8C09-D0732CB444CB}" type="pres">
      <dgm:prSet presAssocID="{0B5C9967-740D-4838-8F27-66C0C418CF02}" presName="sibTrans" presStyleLbl="sibTrans2D1" presStyleIdx="0" presStyleCnt="3"/>
      <dgm:spPr/>
      <dgm:t>
        <a:bodyPr/>
        <a:lstStyle/>
        <a:p>
          <a:endParaRPr lang="es-EC"/>
        </a:p>
      </dgm:t>
    </dgm:pt>
    <dgm:pt modelId="{F0A808DF-65DB-46AD-8333-2D9BDF906478}" type="pres">
      <dgm:prSet presAssocID="{0B5C9967-740D-4838-8F27-66C0C418CF02}" presName="spacerB" presStyleCnt="0"/>
      <dgm:spPr/>
    </dgm:pt>
    <dgm:pt modelId="{6BD9490E-06C9-4287-8231-A0419A56A372}" type="pres">
      <dgm:prSet presAssocID="{30CAE94D-7349-41FA-A819-73379906F4F6}" presName="node" presStyleLbl="node1" presStyleIdx="1" presStyleCnt="4">
        <dgm:presLayoutVars>
          <dgm:bulletEnabled val="1"/>
        </dgm:presLayoutVars>
      </dgm:prSet>
      <dgm:spPr/>
      <dgm:t>
        <a:bodyPr/>
        <a:lstStyle/>
        <a:p>
          <a:endParaRPr lang="es-EC"/>
        </a:p>
      </dgm:t>
    </dgm:pt>
    <dgm:pt modelId="{7F1BC20D-FAB7-49E5-9073-1776478432E4}" type="pres">
      <dgm:prSet presAssocID="{FECCE7A9-4C59-4BC6-B87A-528B810F9882}" presName="spacerT" presStyleCnt="0"/>
      <dgm:spPr/>
    </dgm:pt>
    <dgm:pt modelId="{AD7C650C-7376-413C-89EF-AF775D2F2965}" type="pres">
      <dgm:prSet presAssocID="{FECCE7A9-4C59-4BC6-B87A-528B810F9882}" presName="sibTrans" presStyleLbl="sibTrans2D1" presStyleIdx="1" presStyleCnt="3"/>
      <dgm:spPr/>
      <dgm:t>
        <a:bodyPr/>
        <a:lstStyle/>
        <a:p>
          <a:endParaRPr lang="es-EC"/>
        </a:p>
      </dgm:t>
    </dgm:pt>
    <dgm:pt modelId="{48F3AC5A-C669-4506-BCA1-694F5CA73156}" type="pres">
      <dgm:prSet presAssocID="{FECCE7A9-4C59-4BC6-B87A-528B810F9882}" presName="spacerB" presStyleCnt="0"/>
      <dgm:spPr/>
    </dgm:pt>
    <dgm:pt modelId="{CDB8073C-9E3E-46EB-AB45-984579BA9172}" type="pres">
      <dgm:prSet presAssocID="{3EB454B0-C3E5-45E9-8F5A-ACC5874523F9}" presName="node" presStyleLbl="node1" presStyleIdx="2" presStyleCnt="4">
        <dgm:presLayoutVars>
          <dgm:bulletEnabled val="1"/>
        </dgm:presLayoutVars>
      </dgm:prSet>
      <dgm:spPr/>
      <dgm:t>
        <a:bodyPr/>
        <a:lstStyle/>
        <a:p>
          <a:endParaRPr lang="es-EC"/>
        </a:p>
      </dgm:t>
    </dgm:pt>
    <dgm:pt modelId="{590372E9-F933-40EE-BE49-48812735BDCF}" type="pres">
      <dgm:prSet presAssocID="{06BB85CD-BF91-4831-8679-89C2FC48955E}" presName="sibTransLast" presStyleLbl="sibTrans2D1" presStyleIdx="2" presStyleCnt="3"/>
      <dgm:spPr/>
      <dgm:t>
        <a:bodyPr/>
        <a:lstStyle/>
        <a:p>
          <a:endParaRPr lang="es-EC"/>
        </a:p>
      </dgm:t>
    </dgm:pt>
    <dgm:pt modelId="{9F938941-944C-4794-893C-C0754E163866}" type="pres">
      <dgm:prSet presAssocID="{06BB85CD-BF91-4831-8679-89C2FC48955E}" presName="connectorText" presStyleLbl="sibTrans2D1" presStyleIdx="2" presStyleCnt="3"/>
      <dgm:spPr/>
      <dgm:t>
        <a:bodyPr/>
        <a:lstStyle/>
        <a:p>
          <a:endParaRPr lang="es-EC"/>
        </a:p>
      </dgm:t>
    </dgm:pt>
    <dgm:pt modelId="{9C5876E2-CCFD-4375-8142-7B00D38A3C9A}" type="pres">
      <dgm:prSet presAssocID="{06BB85CD-BF91-4831-8679-89C2FC48955E}" presName="lastNode" presStyleLbl="node1" presStyleIdx="3" presStyleCnt="4">
        <dgm:presLayoutVars>
          <dgm:bulletEnabled val="1"/>
        </dgm:presLayoutVars>
      </dgm:prSet>
      <dgm:spPr/>
      <dgm:t>
        <a:bodyPr/>
        <a:lstStyle/>
        <a:p>
          <a:endParaRPr lang="es-EC"/>
        </a:p>
      </dgm:t>
    </dgm:pt>
  </dgm:ptLst>
  <dgm:cxnLst>
    <dgm:cxn modelId="{E8F74020-7985-4FE1-9800-81B6D14BC749}" type="presOf" srcId="{02AD0315-0539-4E04-993A-7A78CA71B885}" destId="{9C5876E2-CCFD-4375-8142-7B00D38A3C9A}" srcOrd="0" destOrd="0" presId="urn:microsoft.com/office/officeart/2005/8/layout/equation2"/>
    <dgm:cxn modelId="{3FC3850E-565C-4C92-A754-29065DD5EFDA}" type="presOf" srcId="{49717604-EA78-4F43-9827-07AD77738F17}" destId="{590372E9-F933-40EE-BE49-48812735BDCF}" srcOrd="0" destOrd="0" presId="urn:microsoft.com/office/officeart/2005/8/layout/equation2"/>
    <dgm:cxn modelId="{22FA2075-B0E3-40E5-B460-C85EF318A8B5}" type="presOf" srcId="{3EB454B0-C3E5-45E9-8F5A-ACC5874523F9}" destId="{CDB8073C-9E3E-46EB-AB45-984579BA9172}" srcOrd="0" destOrd="0" presId="urn:microsoft.com/office/officeart/2005/8/layout/equation2"/>
    <dgm:cxn modelId="{5C51A9BC-3FD5-4625-A44A-F25A3239765D}" type="presOf" srcId="{0B5C9967-740D-4838-8F27-66C0C418CF02}" destId="{5A09C343-FE47-42F6-8C09-D0732CB444CB}" srcOrd="0" destOrd="0" presId="urn:microsoft.com/office/officeart/2005/8/layout/equation2"/>
    <dgm:cxn modelId="{666592C4-B3C6-4C11-BE4E-8B71ECAFBF75}" type="presOf" srcId="{FECCE7A9-4C59-4BC6-B87A-528B810F9882}" destId="{AD7C650C-7376-413C-89EF-AF775D2F2965}" srcOrd="0" destOrd="0" presId="urn:microsoft.com/office/officeart/2005/8/layout/equation2"/>
    <dgm:cxn modelId="{20116F10-1157-47CB-8F36-B8AD252A9DE3}" type="presOf" srcId="{49717604-EA78-4F43-9827-07AD77738F17}" destId="{9F938941-944C-4794-893C-C0754E163866}" srcOrd="1" destOrd="0" presId="urn:microsoft.com/office/officeart/2005/8/layout/equation2"/>
    <dgm:cxn modelId="{FD7D5701-718D-4A10-B1C7-980120CE92B9}" srcId="{06BB85CD-BF91-4831-8679-89C2FC48955E}" destId="{30CAE94D-7349-41FA-A819-73379906F4F6}" srcOrd="1" destOrd="0" parTransId="{104B269B-A5C1-4023-8EBD-4665E10E0773}" sibTransId="{FECCE7A9-4C59-4BC6-B87A-528B810F9882}"/>
    <dgm:cxn modelId="{E408BCAB-83FC-4426-830C-AE73A82E097F}" type="presOf" srcId="{30CAE94D-7349-41FA-A819-73379906F4F6}" destId="{6BD9490E-06C9-4287-8231-A0419A56A372}" srcOrd="0" destOrd="0" presId="urn:microsoft.com/office/officeart/2005/8/layout/equation2"/>
    <dgm:cxn modelId="{BAC9418F-B033-49B5-96B5-DDBD46AF16E0}" srcId="{06BB85CD-BF91-4831-8679-89C2FC48955E}" destId="{FEC2AB1F-1FA1-4B31-830A-ED9273ACBD9F}" srcOrd="0" destOrd="0" parTransId="{5833C391-7201-40C1-9343-6C9DEA34B427}" sibTransId="{0B5C9967-740D-4838-8F27-66C0C418CF02}"/>
    <dgm:cxn modelId="{C947E168-B1DD-4A76-A5D9-2D9166C2EF88}" srcId="{06BB85CD-BF91-4831-8679-89C2FC48955E}" destId="{02AD0315-0539-4E04-993A-7A78CA71B885}" srcOrd="3" destOrd="0" parTransId="{FB9D516F-08BC-4684-8D79-16B5D581D38B}" sibTransId="{B4551293-FE6A-4436-99CE-AA377C5B451D}"/>
    <dgm:cxn modelId="{F934ABA2-6A45-440C-A181-221C9418CF9E}" srcId="{06BB85CD-BF91-4831-8679-89C2FC48955E}" destId="{3EB454B0-C3E5-45E9-8F5A-ACC5874523F9}" srcOrd="2" destOrd="0" parTransId="{5039E275-4D63-48E0-8BB7-AFC623157536}" sibTransId="{49717604-EA78-4F43-9827-07AD77738F17}"/>
    <dgm:cxn modelId="{01B20441-0D51-4314-A381-164654CCF466}" type="presOf" srcId="{FEC2AB1F-1FA1-4B31-830A-ED9273ACBD9F}" destId="{CE0BE913-938A-4C1E-AB35-92601A08D7F8}" srcOrd="0" destOrd="0" presId="urn:microsoft.com/office/officeart/2005/8/layout/equation2"/>
    <dgm:cxn modelId="{F7421C72-BD2D-4AF1-AD61-866182884254}" type="presOf" srcId="{06BB85CD-BF91-4831-8679-89C2FC48955E}" destId="{F696A096-5671-467C-B0E0-3E2CA16A4DC8}" srcOrd="0" destOrd="0" presId="urn:microsoft.com/office/officeart/2005/8/layout/equation2"/>
    <dgm:cxn modelId="{3A75C21B-949D-4126-B3DC-8D246C645EA6}" type="presParOf" srcId="{F696A096-5671-467C-B0E0-3E2CA16A4DC8}" destId="{2E86DC9E-82D9-46BA-9181-78C3F929D9D4}" srcOrd="0" destOrd="0" presId="urn:microsoft.com/office/officeart/2005/8/layout/equation2"/>
    <dgm:cxn modelId="{68AED8AB-8050-4935-B1D7-83B78DA2D02F}" type="presParOf" srcId="{2E86DC9E-82D9-46BA-9181-78C3F929D9D4}" destId="{CE0BE913-938A-4C1E-AB35-92601A08D7F8}" srcOrd="0" destOrd="0" presId="urn:microsoft.com/office/officeart/2005/8/layout/equation2"/>
    <dgm:cxn modelId="{A92063D4-2BDF-4ABE-ABB6-9864DB04857D}" type="presParOf" srcId="{2E86DC9E-82D9-46BA-9181-78C3F929D9D4}" destId="{D0FF4823-D555-4E36-AB2F-45E5FD3F0093}" srcOrd="1" destOrd="0" presId="urn:microsoft.com/office/officeart/2005/8/layout/equation2"/>
    <dgm:cxn modelId="{9352AF88-4BB0-42C6-A8D3-D7FEFD963546}" type="presParOf" srcId="{2E86DC9E-82D9-46BA-9181-78C3F929D9D4}" destId="{5A09C343-FE47-42F6-8C09-D0732CB444CB}" srcOrd="2" destOrd="0" presId="urn:microsoft.com/office/officeart/2005/8/layout/equation2"/>
    <dgm:cxn modelId="{55F7C619-A798-49EF-A1F4-F2F4248C038B}" type="presParOf" srcId="{2E86DC9E-82D9-46BA-9181-78C3F929D9D4}" destId="{F0A808DF-65DB-46AD-8333-2D9BDF906478}" srcOrd="3" destOrd="0" presId="urn:microsoft.com/office/officeart/2005/8/layout/equation2"/>
    <dgm:cxn modelId="{1FB2CE53-169C-489A-B680-8E9D9FD9B19B}" type="presParOf" srcId="{2E86DC9E-82D9-46BA-9181-78C3F929D9D4}" destId="{6BD9490E-06C9-4287-8231-A0419A56A372}" srcOrd="4" destOrd="0" presId="urn:microsoft.com/office/officeart/2005/8/layout/equation2"/>
    <dgm:cxn modelId="{E7200748-F0AA-42AE-B798-C032779923B3}" type="presParOf" srcId="{2E86DC9E-82D9-46BA-9181-78C3F929D9D4}" destId="{7F1BC20D-FAB7-49E5-9073-1776478432E4}" srcOrd="5" destOrd="0" presId="urn:microsoft.com/office/officeart/2005/8/layout/equation2"/>
    <dgm:cxn modelId="{62941852-FA12-485E-BFA4-A6144EBB5F78}" type="presParOf" srcId="{2E86DC9E-82D9-46BA-9181-78C3F929D9D4}" destId="{AD7C650C-7376-413C-89EF-AF775D2F2965}" srcOrd="6" destOrd="0" presId="urn:microsoft.com/office/officeart/2005/8/layout/equation2"/>
    <dgm:cxn modelId="{EE2BDEBC-66A0-4DDA-9D3E-A02AE296AF57}" type="presParOf" srcId="{2E86DC9E-82D9-46BA-9181-78C3F929D9D4}" destId="{48F3AC5A-C669-4506-BCA1-694F5CA73156}" srcOrd="7" destOrd="0" presId="urn:microsoft.com/office/officeart/2005/8/layout/equation2"/>
    <dgm:cxn modelId="{ABD7140F-6A91-4D94-B4BC-51C70B7F9FBA}" type="presParOf" srcId="{2E86DC9E-82D9-46BA-9181-78C3F929D9D4}" destId="{CDB8073C-9E3E-46EB-AB45-984579BA9172}" srcOrd="8" destOrd="0" presId="urn:microsoft.com/office/officeart/2005/8/layout/equation2"/>
    <dgm:cxn modelId="{5E9A344A-D1E1-4232-979B-D79A93F77658}" type="presParOf" srcId="{F696A096-5671-467C-B0E0-3E2CA16A4DC8}" destId="{590372E9-F933-40EE-BE49-48812735BDCF}" srcOrd="1" destOrd="0" presId="urn:microsoft.com/office/officeart/2005/8/layout/equation2"/>
    <dgm:cxn modelId="{20F15802-5FCD-4DE8-BDBE-3FA2D5382F3E}" type="presParOf" srcId="{590372E9-F933-40EE-BE49-48812735BDCF}" destId="{9F938941-944C-4794-893C-C0754E163866}" srcOrd="0" destOrd="0" presId="urn:microsoft.com/office/officeart/2005/8/layout/equation2"/>
    <dgm:cxn modelId="{D4CAB3B1-2CDD-47BB-BF3E-5274A6C9B320}" type="presParOf" srcId="{F696A096-5671-467C-B0E0-3E2CA16A4DC8}" destId="{9C5876E2-CCFD-4375-8142-7B00D38A3C9A}" srcOrd="2" destOrd="0" presId="urn:microsoft.com/office/officeart/2005/8/layout/equation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E3D57EE-2880-4D89-AAAF-81837C86DE56}" type="doc">
      <dgm:prSet loTypeId="urn:microsoft.com/office/officeart/2005/8/layout/orgChart1" loCatId="hierarchy" qsTypeId="urn:microsoft.com/office/officeart/2005/8/quickstyle/simple1" qsCatId="simple" csTypeId="urn:microsoft.com/office/officeart/2005/8/colors/accent1_1" csCatId="accent1" phldr="1"/>
      <dgm:spPr/>
      <dgm:t>
        <a:bodyPr/>
        <a:lstStyle/>
        <a:p>
          <a:endParaRPr lang="es-EC"/>
        </a:p>
      </dgm:t>
    </dgm:pt>
    <dgm:pt modelId="{87EBED5C-B6A2-4BC0-959E-A01B590CDCBC}">
      <dgm:prSet phldrT="[Texto]"/>
      <dgm:spPr/>
      <dgm:t>
        <a:bodyPr/>
        <a:lstStyle/>
        <a:p>
          <a:r>
            <a:rPr lang="es-EC" dirty="0" smtClean="0"/>
            <a:t>TIPOS DE VIENTO</a:t>
          </a:r>
          <a:endParaRPr lang="es-EC" dirty="0"/>
        </a:p>
      </dgm:t>
    </dgm:pt>
    <dgm:pt modelId="{187847B4-7DB4-429D-BA99-CFDB86C9185C}" type="parTrans" cxnId="{7330884D-65FC-41CD-B57C-77DEB58B6594}">
      <dgm:prSet/>
      <dgm:spPr/>
      <dgm:t>
        <a:bodyPr/>
        <a:lstStyle/>
        <a:p>
          <a:endParaRPr lang="es-EC"/>
        </a:p>
      </dgm:t>
    </dgm:pt>
    <dgm:pt modelId="{8FFDF3F6-716D-4990-9E44-AC6655026FE1}" type="sibTrans" cxnId="{7330884D-65FC-41CD-B57C-77DEB58B6594}">
      <dgm:prSet/>
      <dgm:spPr/>
      <dgm:t>
        <a:bodyPr/>
        <a:lstStyle/>
        <a:p>
          <a:endParaRPr lang="es-EC"/>
        </a:p>
      </dgm:t>
    </dgm:pt>
    <dgm:pt modelId="{74C55B9E-3B82-4034-A0AC-C528154998F7}">
      <dgm:prSet phldrT="[Texto]"/>
      <dgm:spPr/>
      <dgm:t>
        <a:bodyPr/>
        <a:lstStyle/>
        <a:p>
          <a:r>
            <a:rPr lang="es-EC" dirty="0" smtClean="0"/>
            <a:t>VIENTOS PLANETARIOS</a:t>
          </a:r>
          <a:endParaRPr lang="es-EC" dirty="0"/>
        </a:p>
      </dgm:t>
    </dgm:pt>
    <dgm:pt modelId="{8716E679-E33A-473B-A525-7F44A0826544}" type="parTrans" cxnId="{D7B971E9-7B92-4252-8082-5D4E319CA916}">
      <dgm:prSet/>
      <dgm:spPr/>
      <dgm:t>
        <a:bodyPr/>
        <a:lstStyle/>
        <a:p>
          <a:endParaRPr lang="es-EC"/>
        </a:p>
      </dgm:t>
    </dgm:pt>
    <dgm:pt modelId="{64FC13D4-2253-4210-8FF5-5CEDE3F38F2D}" type="sibTrans" cxnId="{D7B971E9-7B92-4252-8082-5D4E319CA916}">
      <dgm:prSet/>
      <dgm:spPr/>
      <dgm:t>
        <a:bodyPr/>
        <a:lstStyle/>
        <a:p>
          <a:endParaRPr lang="es-EC"/>
        </a:p>
      </dgm:t>
    </dgm:pt>
    <dgm:pt modelId="{22EA62BE-F1C7-40DD-AB7B-A40284F25EF8}">
      <dgm:prSet phldrT="[Texto]"/>
      <dgm:spPr/>
      <dgm:t>
        <a:bodyPr/>
        <a:lstStyle/>
        <a:p>
          <a:r>
            <a:rPr lang="es-EC" dirty="0" smtClean="0"/>
            <a:t>VIENTOS REGIONALES</a:t>
          </a:r>
          <a:endParaRPr lang="es-EC" dirty="0"/>
        </a:p>
      </dgm:t>
    </dgm:pt>
    <dgm:pt modelId="{B153056B-BE54-48A8-991B-B54D24F3552B}" type="parTrans" cxnId="{8BDDA574-98D1-4043-B465-ACBFA93EA1A9}">
      <dgm:prSet/>
      <dgm:spPr/>
      <dgm:t>
        <a:bodyPr/>
        <a:lstStyle/>
        <a:p>
          <a:endParaRPr lang="es-EC"/>
        </a:p>
      </dgm:t>
    </dgm:pt>
    <dgm:pt modelId="{3E96AB92-C12D-44B7-8295-44CC8243B59A}" type="sibTrans" cxnId="{8BDDA574-98D1-4043-B465-ACBFA93EA1A9}">
      <dgm:prSet/>
      <dgm:spPr/>
      <dgm:t>
        <a:bodyPr/>
        <a:lstStyle/>
        <a:p>
          <a:endParaRPr lang="es-EC"/>
        </a:p>
      </dgm:t>
    </dgm:pt>
    <dgm:pt modelId="{09C1E3BD-F1B7-4800-A75D-D8915C06144F}">
      <dgm:prSet phldrT="[Texto]"/>
      <dgm:spPr/>
      <dgm:t>
        <a:bodyPr/>
        <a:lstStyle/>
        <a:p>
          <a:r>
            <a:rPr lang="es-EC" dirty="0" smtClean="0"/>
            <a:t>VIENTOS ALISOS</a:t>
          </a:r>
          <a:endParaRPr lang="es-EC" dirty="0"/>
        </a:p>
      </dgm:t>
    </dgm:pt>
    <dgm:pt modelId="{2F67CA75-F5DF-47F0-8E1C-7BB20B9E4632}" type="parTrans" cxnId="{E5020470-B832-4032-9D51-8FA1DA40D7C1}">
      <dgm:prSet/>
      <dgm:spPr/>
      <dgm:t>
        <a:bodyPr/>
        <a:lstStyle/>
        <a:p>
          <a:endParaRPr lang="es-EC"/>
        </a:p>
      </dgm:t>
    </dgm:pt>
    <dgm:pt modelId="{CA66F331-AF45-461A-978B-42BB866BDB3C}" type="sibTrans" cxnId="{E5020470-B832-4032-9D51-8FA1DA40D7C1}">
      <dgm:prSet/>
      <dgm:spPr/>
      <dgm:t>
        <a:bodyPr/>
        <a:lstStyle/>
        <a:p>
          <a:endParaRPr lang="es-EC"/>
        </a:p>
      </dgm:t>
    </dgm:pt>
    <dgm:pt modelId="{05E1F7B7-410B-4B37-B5B9-5A1BC42D34EA}">
      <dgm:prSet phldrT="[Texto]"/>
      <dgm:spPr/>
      <dgm:t>
        <a:bodyPr/>
        <a:lstStyle/>
        <a:p>
          <a:r>
            <a:rPr lang="es-EC" dirty="0" smtClean="0"/>
            <a:t>VIENTOS CONTRALISOS</a:t>
          </a:r>
          <a:endParaRPr lang="es-EC" dirty="0"/>
        </a:p>
      </dgm:t>
    </dgm:pt>
    <dgm:pt modelId="{CD11FA24-BC3E-42B0-BD4A-3EA4BAB6F26E}" type="parTrans" cxnId="{BF15A254-2F3B-4758-B20D-93FEFDBCEB28}">
      <dgm:prSet/>
      <dgm:spPr/>
      <dgm:t>
        <a:bodyPr/>
        <a:lstStyle/>
        <a:p>
          <a:endParaRPr lang="es-EC"/>
        </a:p>
      </dgm:t>
    </dgm:pt>
    <dgm:pt modelId="{697E5361-1CED-437D-AE45-C5FD20D24D7C}" type="sibTrans" cxnId="{BF15A254-2F3B-4758-B20D-93FEFDBCEB28}">
      <dgm:prSet/>
      <dgm:spPr/>
      <dgm:t>
        <a:bodyPr/>
        <a:lstStyle/>
        <a:p>
          <a:endParaRPr lang="es-EC"/>
        </a:p>
      </dgm:t>
    </dgm:pt>
    <dgm:pt modelId="{DE14339C-90B3-4810-B96A-5E56ADA3D509}">
      <dgm:prSet phldrT="[Texto]"/>
      <dgm:spPr/>
      <dgm:t>
        <a:bodyPr/>
        <a:lstStyle/>
        <a:p>
          <a:r>
            <a:rPr lang="es-EC" dirty="0" smtClean="0"/>
            <a:t>VIENTOS CIRCUNPOLARES</a:t>
          </a:r>
          <a:endParaRPr lang="es-EC" dirty="0"/>
        </a:p>
      </dgm:t>
    </dgm:pt>
    <dgm:pt modelId="{E0B552D6-3E96-4595-97FB-9C5F1920A4DC}" type="parTrans" cxnId="{05A472A3-4461-48E3-9376-C8C4143CAD56}">
      <dgm:prSet/>
      <dgm:spPr/>
      <dgm:t>
        <a:bodyPr/>
        <a:lstStyle/>
        <a:p>
          <a:endParaRPr lang="es-EC"/>
        </a:p>
      </dgm:t>
    </dgm:pt>
    <dgm:pt modelId="{E9B1690D-3D43-451A-9AF5-251374E25744}" type="sibTrans" cxnId="{05A472A3-4461-48E3-9376-C8C4143CAD56}">
      <dgm:prSet/>
      <dgm:spPr/>
      <dgm:t>
        <a:bodyPr/>
        <a:lstStyle/>
        <a:p>
          <a:endParaRPr lang="es-EC"/>
        </a:p>
      </dgm:t>
    </dgm:pt>
    <dgm:pt modelId="{6045C6FA-1230-49EF-9977-D6CE6E54128A}">
      <dgm:prSet phldrT="[Texto]"/>
      <dgm:spPr/>
      <dgm:t>
        <a:bodyPr/>
        <a:lstStyle/>
        <a:p>
          <a:r>
            <a:rPr lang="es-EC" dirty="0" smtClean="0"/>
            <a:t>BRISAS</a:t>
          </a:r>
          <a:endParaRPr lang="es-EC" dirty="0"/>
        </a:p>
      </dgm:t>
    </dgm:pt>
    <dgm:pt modelId="{C3EB47BB-ACD3-447B-8DA5-E8EE9D315A37}" type="parTrans" cxnId="{F18B751E-5D69-4C90-B0AB-FF042113FE0E}">
      <dgm:prSet/>
      <dgm:spPr/>
      <dgm:t>
        <a:bodyPr/>
        <a:lstStyle/>
        <a:p>
          <a:endParaRPr lang="es-EC"/>
        </a:p>
      </dgm:t>
    </dgm:pt>
    <dgm:pt modelId="{EF244D40-6F85-45E9-9D6F-0BB8AE94C514}" type="sibTrans" cxnId="{F18B751E-5D69-4C90-B0AB-FF042113FE0E}">
      <dgm:prSet/>
      <dgm:spPr/>
      <dgm:t>
        <a:bodyPr/>
        <a:lstStyle/>
        <a:p>
          <a:endParaRPr lang="es-EC"/>
        </a:p>
      </dgm:t>
    </dgm:pt>
    <dgm:pt modelId="{1F11E094-622C-4211-BABE-DFCD2097171F}">
      <dgm:prSet phldrT="[Texto]"/>
      <dgm:spPr/>
      <dgm:t>
        <a:bodyPr/>
        <a:lstStyle/>
        <a:p>
          <a:r>
            <a:rPr lang="es-EC" dirty="0" smtClean="0"/>
            <a:t>CICLONES</a:t>
          </a:r>
          <a:endParaRPr lang="es-EC" dirty="0"/>
        </a:p>
      </dgm:t>
    </dgm:pt>
    <dgm:pt modelId="{1CC7C2B9-8C06-4AA7-A8BB-E7B5E3E86F72}" type="parTrans" cxnId="{4D3A607D-0F8A-4006-B686-202D40AA89FC}">
      <dgm:prSet/>
      <dgm:spPr/>
      <dgm:t>
        <a:bodyPr/>
        <a:lstStyle/>
        <a:p>
          <a:endParaRPr lang="es-EC"/>
        </a:p>
      </dgm:t>
    </dgm:pt>
    <dgm:pt modelId="{2C8E9604-8FF1-431B-9956-87771B2AFB22}" type="sibTrans" cxnId="{4D3A607D-0F8A-4006-B686-202D40AA89FC}">
      <dgm:prSet/>
      <dgm:spPr/>
      <dgm:t>
        <a:bodyPr/>
        <a:lstStyle/>
        <a:p>
          <a:endParaRPr lang="es-EC"/>
        </a:p>
      </dgm:t>
    </dgm:pt>
    <dgm:pt modelId="{5C3C16EC-1EDB-4547-972E-CC122E76B0C4}">
      <dgm:prSet phldrT="[Texto]"/>
      <dgm:spPr/>
      <dgm:t>
        <a:bodyPr/>
        <a:lstStyle/>
        <a:p>
          <a:r>
            <a:rPr lang="es-EC" dirty="0" smtClean="0"/>
            <a:t>ANTICICLONES</a:t>
          </a:r>
          <a:endParaRPr lang="es-EC" dirty="0"/>
        </a:p>
      </dgm:t>
    </dgm:pt>
    <dgm:pt modelId="{5B246721-A9B7-4D9D-A7D0-6D61E5DA9D90}" type="parTrans" cxnId="{087ED5FA-FC5B-4CEA-86DD-F9A6B2E27A7A}">
      <dgm:prSet/>
      <dgm:spPr/>
      <dgm:t>
        <a:bodyPr/>
        <a:lstStyle/>
        <a:p>
          <a:endParaRPr lang="es-EC"/>
        </a:p>
      </dgm:t>
    </dgm:pt>
    <dgm:pt modelId="{3F03C736-7E82-47E7-AAA1-6906E5899BE9}" type="sibTrans" cxnId="{087ED5FA-FC5B-4CEA-86DD-F9A6B2E27A7A}">
      <dgm:prSet/>
      <dgm:spPr/>
      <dgm:t>
        <a:bodyPr/>
        <a:lstStyle/>
        <a:p>
          <a:endParaRPr lang="es-EC"/>
        </a:p>
      </dgm:t>
    </dgm:pt>
    <dgm:pt modelId="{13C621A9-7C6E-4C1C-9EB5-B9FEC6EF8047}">
      <dgm:prSet phldrT="[Texto]"/>
      <dgm:spPr/>
      <dgm:t>
        <a:bodyPr/>
        <a:lstStyle/>
        <a:p>
          <a:r>
            <a:rPr lang="es-EC" dirty="0" smtClean="0"/>
            <a:t>VIENTOS LOCALES</a:t>
          </a:r>
          <a:endParaRPr lang="es-EC" dirty="0"/>
        </a:p>
      </dgm:t>
    </dgm:pt>
    <dgm:pt modelId="{AD672070-3D60-4174-AA50-CBDF8D4606FE}" type="parTrans" cxnId="{BF8508C3-97FA-4337-B272-10EF348F6BD4}">
      <dgm:prSet/>
      <dgm:spPr/>
      <dgm:t>
        <a:bodyPr/>
        <a:lstStyle/>
        <a:p>
          <a:endParaRPr lang="es-EC"/>
        </a:p>
      </dgm:t>
    </dgm:pt>
    <dgm:pt modelId="{DF1C5DF7-52D9-44B1-AC80-A67B1F77A4E0}" type="sibTrans" cxnId="{BF8508C3-97FA-4337-B272-10EF348F6BD4}">
      <dgm:prSet/>
      <dgm:spPr/>
      <dgm:t>
        <a:bodyPr/>
        <a:lstStyle/>
        <a:p>
          <a:endParaRPr lang="es-EC"/>
        </a:p>
      </dgm:t>
    </dgm:pt>
    <dgm:pt modelId="{5D4F3DE2-687F-40C5-8CBA-FE255C35C2D6}">
      <dgm:prSet phldrT="[Texto]"/>
      <dgm:spPr/>
      <dgm:t>
        <a:bodyPr/>
        <a:lstStyle/>
        <a:p>
          <a:r>
            <a:rPr lang="es-EC" dirty="0" smtClean="0"/>
            <a:t>VIENTOS CATABATICOS</a:t>
          </a:r>
          <a:endParaRPr lang="es-EC" dirty="0"/>
        </a:p>
      </dgm:t>
    </dgm:pt>
    <dgm:pt modelId="{8E33DA55-F5C6-4BDC-BEC1-3CF8756C0D43}" type="parTrans" cxnId="{863ECBA0-2EF0-4E09-AA86-0CEEC84B7E6F}">
      <dgm:prSet/>
      <dgm:spPr/>
      <dgm:t>
        <a:bodyPr/>
        <a:lstStyle/>
        <a:p>
          <a:endParaRPr lang="es-EC"/>
        </a:p>
      </dgm:t>
    </dgm:pt>
    <dgm:pt modelId="{13C6411C-0AA0-4AF8-A520-BB2759C63EFA}" type="sibTrans" cxnId="{863ECBA0-2EF0-4E09-AA86-0CEEC84B7E6F}">
      <dgm:prSet/>
      <dgm:spPr/>
      <dgm:t>
        <a:bodyPr/>
        <a:lstStyle/>
        <a:p>
          <a:endParaRPr lang="es-EC"/>
        </a:p>
      </dgm:t>
    </dgm:pt>
    <dgm:pt modelId="{A6FF75F4-24C0-48C0-BDB7-B3376308D853}" type="pres">
      <dgm:prSet presAssocID="{1E3D57EE-2880-4D89-AAAF-81837C86DE56}" presName="hierChild1" presStyleCnt="0">
        <dgm:presLayoutVars>
          <dgm:orgChart val="1"/>
          <dgm:chPref val="1"/>
          <dgm:dir/>
          <dgm:animOne val="branch"/>
          <dgm:animLvl val="lvl"/>
          <dgm:resizeHandles/>
        </dgm:presLayoutVars>
      </dgm:prSet>
      <dgm:spPr/>
      <dgm:t>
        <a:bodyPr/>
        <a:lstStyle/>
        <a:p>
          <a:endParaRPr lang="es-EC"/>
        </a:p>
      </dgm:t>
    </dgm:pt>
    <dgm:pt modelId="{E9BE14CC-CAAE-4025-B26E-05F0708A09F8}" type="pres">
      <dgm:prSet presAssocID="{87EBED5C-B6A2-4BC0-959E-A01B590CDCBC}" presName="hierRoot1" presStyleCnt="0">
        <dgm:presLayoutVars>
          <dgm:hierBranch val="init"/>
        </dgm:presLayoutVars>
      </dgm:prSet>
      <dgm:spPr/>
    </dgm:pt>
    <dgm:pt modelId="{4AB510C9-082E-47AB-B490-BDDE9B8F8AF3}" type="pres">
      <dgm:prSet presAssocID="{87EBED5C-B6A2-4BC0-959E-A01B590CDCBC}" presName="rootComposite1" presStyleCnt="0"/>
      <dgm:spPr/>
    </dgm:pt>
    <dgm:pt modelId="{A6E8218A-B517-4A7D-9814-C68DAD94B2E1}" type="pres">
      <dgm:prSet presAssocID="{87EBED5C-B6A2-4BC0-959E-A01B590CDCBC}" presName="rootText1" presStyleLbl="node0" presStyleIdx="0" presStyleCnt="1">
        <dgm:presLayoutVars>
          <dgm:chPref val="3"/>
        </dgm:presLayoutVars>
      </dgm:prSet>
      <dgm:spPr/>
      <dgm:t>
        <a:bodyPr/>
        <a:lstStyle/>
        <a:p>
          <a:endParaRPr lang="es-EC"/>
        </a:p>
      </dgm:t>
    </dgm:pt>
    <dgm:pt modelId="{024814DA-ECB1-40E6-9C87-4E130065AAB4}" type="pres">
      <dgm:prSet presAssocID="{87EBED5C-B6A2-4BC0-959E-A01B590CDCBC}" presName="rootConnector1" presStyleLbl="node1" presStyleIdx="0" presStyleCnt="0"/>
      <dgm:spPr/>
      <dgm:t>
        <a:bodyPr/>
        <a:lstStyle/>
        <a:p>
          <a:endParaRPr lang="es-EC"/>
        </a:p>
      </dgm:t>
    </dgm:pt>
    <dgm:pt modelId="{06A33F2F-192F-4EF7-997B-9D3AD02A7569}" type="pres">
      <dgm:prSet presAssocID="{87EBED5C-B6A2-4BC0-959E-A01B590CDCBC}" presName="hierChild2" presStyleCnt="0"/>
      <dgm:spPr/>
    </dgm:pt>
    <dgm:pt modelId="{6D7BEFF6-842C-4F35-A8A3-0EA18B3E809A}" type="pres">
      <dgm:prSet presAssocID="{8716E679-E33A-473B-A525-7F44A0826544}" presName="Name37" presStyleLbl="parChTrans1D2" presStyleIdx="0" presStyleCnt="3"/>
      <dgm:spPr/>
      <dgm:t>
        <a:bodyPr/>
        <a:lstStyle/>
        <a:p>
          <a:endParaRPr lang="es-EC"/>
        </a:p>
      </dgm:t>
    </dgm:pt>
    <dgm:pt modelId="{27AE1026-1F1F-4D09-8F55-8ABF78AE644F}" type="pres">
      <dgm:prSet presAssocID="{74C55B9E-3B82-4034-A0AC-C528154998F7}" presName="hierRoot2" presStyleCnt="0">
        <dgm:presLayoutVars>
          <dgm:hierBranch val="init"/>
        </dgm:presLayoutVars>
      </dgm:prSet>
      <dgm:spPr/>
    </dgm:pt>
    <dgm:pt modelId="{E777CAB7-E091-49FF-8D75-6D3C01E1A372}" type="pres">
      <dgm:prSet presAssocID="{74C55B9E-3B82-4034-A0AC-C528154998F7}" presName="rootComposite" presStyleCnt="0"/>
      <dgm:spPr/>
    </dgm:pt>
    <dgm:pt modelId="{827ABFA8-B4BC-429C-A965-2856C6BAA582}" type="pres">
      <dgm:prSet presAssocID="{74C55B9E-3B82-4034-A0AC-C528154998F7}" presName="rootText" presStyleLbl="node2" presStyleIdx="0" presStyleCnt="3" custLinFactNeighborX="-61948" custLinFactNeighborY="-8839">
        <dgm:presLayoutVars>
          <dgm:chPref val="3"/>
        </dgm:presLayoutVars>
      </dgm:prSet>
      <dgm:spPr/>
      <dgm:t>
        <a:bodyPr/>
        <a:lstStyle/>
        <a:p>
          <a:endParaRPr lang="es-EC"/>
        </a:p>
      </dgm:t>
    </dgm:pt>
    <dgm:pt modelId="{E84DA94B-DF39-47EA-96D6-6CC9799DAE7F}" type="pres">
      <dgm:prSet presAssocID="{74C55B9E-3B82-4034-A0AC-C528154998F7}" presName="rootConnector" presStyleLbl="node2" presStyleIdx="0" presStyleCnt="3"/>
      <dgm:spPr/>
      <dgm:t>
        <a:bodyPr/>
        <a:lstStyle/>
        <a:p>
          <a:endParaRPr lang="es-EC"/>
        </a:p>
      </dgm:t>
    </dgm:pt>
    <dgm:pt modelId="{12CA012F-4987-48A3-A611-76CB5D957A73}" type="pres">
      <dgm:prSet presAssocID="{74C55B9E-3B82-4034-A0AC-C528154998F7}" presName="hierChild4" presStyleCnt="0"/>
      <dgm:spPr/>
    </dgm:pt>
    <dgm:pt modelId="{ED9FD65C-3DEA-4735-8593-D93AD5205ED8}" type="pres">
      <dgm:prSet presAssocID="{2F67CA75-F5DF-47F0-8E1C-7BB20B9E4632}" presName="Name37" presStyleLbl="parChTrans1D3" presStyleIdx="0" presStyleCnt="7"/>
      <dgm:spPr/>
      <dgm:t>
        <a:bodyPr/>
        <a:lstStyle/>
        <a:p>
          <a:endParaRPr lang="es-EC"/>
        </a:p>
      </dgm:t>
    </dgm:pt>
    <dgm:pt modelId="{E686FB08-37BA-4D86-9D4F-6EAECD4E7528}" type="pres">
      <dgm:prSet presAssocID="{09C1E3BD-F1B7-4800-A75D-D8915C06144F}" presName="hierRoot2" presStyleCnt="0">
        <dgm:presLayoutVars>
          <dgm:hierBranch val="init"/>
        </dgm:presLayoutVars>
      </dgm:prSet>
      <dgm:spPr/>
    </dgm:pt>
    <dgm:pt modelId="{156D61A9-322A-49D5-B911-95B874A2E77F}" type="pres">
      <dgm:prSet presAssocID="{09C1E3BD-F1B7-4800-A75D-D8915C06144F}" presName="rootComposite" presStyleCnt="0"/>
      <dgm:spPr/>
    </dgm:pt>
    <dgm:pt modelId="{C5ADC90C-AAD8-48E3-9365-10260F229EE2}" type="pres">
      <dgm:prSet presAssocID="{09C1E3BD-F1B7-4800-A75D-D8915C06144F}" presName="rootText" presStyleLbl="node3" presStyleIdx="0" presStyleCnt="7" custLinFactNeighborX="-61948" custLinFactNeighborY="-8839">
        <dgm:presLayoutVars>
          <dgm:chPref val="3"/>
        </dgm:presLayoutVars>
      </dgm:prSet>
      <dgm:spPr/>
      <dgm:t>
        <a:bodyPr/>
        <a:lstStyle/>
        <a:p>
          <a:endParaRPr lang="es-EC"/>
        </a:p>
      </dgm:t>
    </dgm:pt>
    <dgm:pt modelId="{B2C2D46A-F3B3-40DE-919F-224616A1066A}" type="pres">
      <dgm:prSet presAssocID="{09C1E3BD-F1B7-4800-A75D-D8915C06144F}" presName="rootConnector" presStyleLbl="node3" presStyleIdx="0" presStyleCnt="7"/>
      <dgm:spPr/>
      <dgm:t>
        <a:bodyPr/>
        <a:lstStyle/>
        <a:p>
          <a:endParaRPr lang="es-EC"/>
        </a:p>
      </dgm:t>
    </dgm:pt>
    <dgm:pt modelId="{48692323-A398-4A8A-B7B2-F55BD33947F9}" type="pres">
      <dgm:prSet presAssocID="{09C1E3BD-F1B7-4800-A75D-D8915C06144F}" presName="hierChild4" presStyleCnt="0"/>
      <dgm:spPr/>
    </dgm:pt>
    <dgm:pt modelId="{E8AE31A2-E56C-4A1F-9D85-BC348FEE5C34}" type="pres">
      <dgm:prSet presAssocID="{09C1E3BD-F1B7-4800-A75D-D8915C06144F}" presName="hierChild5" presStyleCnt="0"/>
      <dgm:spPr/>
    </dgm:pt>
    <dgm:pt modelId="{09337965-919A-4350-9983-87367B879660}" type="pres">
      <dgm:prSet presAssocID="{CD11FA24-BC3E-42B0-BD4A-3EA4BAB6F26E}" presName="Name37" presStyleLbl="parChTrans1D3" presStyleIdx="1" presStyleCnt="7"/>
      <dgm:spPr/>
      <dgm:t>
        <a:bodyPr/>
        <a:lstStyle/>
        <a:p>
          <a:endParaRPr lang="es-EC"/>
        </a:p>
      </dgm:t>
    </dgm:pt>
    <dgm:pt modelId="{0E301625-ACCA-4C98-804F-D95B07815905}" type="pres">
      <dgm:prSet presAssocID="{05E1F7B7-410B-4B37-B5B9-5A1BC42D34EA}" presName="hierRoot2" presStyleCnt="0">
        <dgm:presLayoutVars>
          <dgm:hierBranch val="init"/>
        </dgm:presLayoutVars>
      </dgm:prSet>
      <dgm:spPr/>
    </dgm:pt>
    <dgm:pt modelId="{582213DF-0834-411D-844F-03DF0F290501}" type="pres">
      <dgm:prSet presAssocID="{05E1F7B7-410B-4B37-B5B9-5A1BC42D34EA}" presName="rootComposite" presStyleCnt="0"/>
      <dgm:spPr/>
    </dgm:pt>
    <dgm:pt modelId="{1CC4147A-72C8-48FF-A1E1-BEAFCAFEF1C0}" type="pres">
      <dgm:prSet presAssocID="{05E1F7B7-410B-4B37-B5B9-5A1BC42D34EA}" presName="rootText" presStyleLbl="node3" presStyleIdx="1" presStyleCnt="7" custLinFactNeighborX="-61948" custLinFactNeighborY="-8839">
        <dgm:presLayoutVars>
          <dgm:chPref val="3"/>
        </dgm:presLayoutVars>
      </dgm:prSet>
      <dgm:spPr/>
      <dgm:t>
        <a:bodyPr/>
        <a:lstStyle/>
        <a:p>
          <a:endParaRPr lang="es-EC"/>
        </a:p>
      </dgm:t>
    </dgm:pt>
    <dgm:pt modelId="{40A9D818-5E01-4554-9774-D3B4511C6CC7}" type="pres">
      <dgm:prSet presAssocID="{05E1F7B7-410B-4B37-B5B9-5A1BC42D34EA}" presName="rootConnector" presStyleLbl="node3" presStyleIdx="1" presStyleCnt="7"/>
      <dgm:spPr/>
      <dgm:t>
        <a:bodyPr/>
        <a:lstStyle/>
        <a:p>
          <a:endParaRPr lang="es-EC"/>
        </a:p>
      </dgm:t>
    </dgm:pt>
    <dgm:pt modelId="{5CEAE207-5403-4E9C-9B65-9546B39F5AD5}" type="pres">
      <dgm:prSet presAssocID="{05E1F7B7-410B-4B37-B5B9-5A1BC42D34EA}" presName="hierChild4" presStyleCnt="0"/>
      <dgm:spPr/>
    </dgm:pt>
    <dgm:pt modelId="{887BC3B2-358B-4B68-8256-13A93436C030}" type="pres">
      <dgm:prSet presAssocID="{05E1F7B7-410B-4B37-B5B9-5A1BC42D34EA}" presName="hierChild5" presStyleCnt="0"/>
      <dgm:spPr/>
    </dgm:pt>
    <dgm:pt modelId="{B2AB1C99-2E86-49FA-958C-0750615AE4D5}" type="pres">
      <dgm:prSet presAssocID="{E0B552D6-3E96-4595-97FB-9C5F1920A4DC}" presName="Name37" presStyleLbl="parChTrans1D3" presStyleIdx="2" presStyleCnt="7"/>
      <dgm:spPr/>
      <dgm:t>
        <a:bodyPr/>
        <a:lstStyle/>
        <a:p>
          <a:endParaRPr lang="es-EC"/>
        </a:p>
      </dgm:t>
    </dgm:pt>
    <dgm:pt modelId="{41EBA824-377F-4C0C-8CBF-FAA7A21D10D5}" type="pres">
      <dgm:prSet presAssocID="{DE14339C-90B3-4810-B96A-5E56ADA3D509}" presName="hierRoot2" presStyleCnt="0">
        <dgm:presLayoutVars>
          <dgm:hierBranch val="init"/>
        </dgm:presLayoutVars>
      </dgm:prSet>
      <dgm:spPr/>
    </dgm:pt>
    <dgm:pt modelId="{23BC4DC3-9AD6-475B-8603-BD0F623A7FAF}" type="pres">
      <dgm:prSet presAssocID="{DE14339C-90B3-4810-B96A-5E56ADA3D509}" presName="rootComposite" presStyleCnt="0"/>
      <dgm:spPr/>
    </dgm:pt>
    <dgm:pt modelId="{7A4967FA-276D-4696-AF38-5572AA31D2B3}" type="pres">
      <dgm:prSet presAssocID="{DE14339C-90B3-4810-B96A-5E56ADA3D509}" presName="rootText" presStyleLbl="node3" presStyleIdx="2" presStyleCnt="7" custLinFactNeighborX="-61948" custLinFactNeighborY="-8839">
        <dgm:presLayoutVars>
          <dgm:chPref val="3"/>
        </dgm:presLayoutVars>
      </dgm:prSet>
      <dgm:spPr/>
      <dgm:t>
        <a:bodyPr/>
        <a:lstStyle/>
        <a:p>
          <a:endParaRPr lang="es-EC"/>
        </a:p>
      </dgm:t>
    </dgm:pt>
    <dgm:pt modelId="{53DC3740-F5C1-4FEF-A977-D58E7AE48B78}" type="pres">
      <dgm:prSet presAssocID="{DE14339C-90B3-4810-B96A-5E56ADA3D509}" presName="rootConnector" presStyleLbl="node3" presStyleIdx="2" presStyleCnt="7"/>
      <dgm:spPr/>
      <dgm:t>
        <a:bodyPr/>
        <a:lstStyle/>
        <a:p>
          <a:endParaRPr lang="es-EC"/>
        </a:p>
      </dgm:t>
    </dgm:pt>
    <dgm:pt modelId="{6A8CF56C-4E79-49B8-A610-AA6F0C81CF9A}" type="pres">
      <dgm:prSet presAssocID="{DE14339C-90B3-4810-B96A-5E56ADA3D509}" presName="hierChild4" presStyleCnt="0"/>
      <dgm:spPr/>
    </dgm:pt>
    <dgm:pt modelId="{3D3216FD-5421-419B-B0BC-9AB34D3753D5}" type="pres">
      <dgm:prSet presAssocID="{DE14339C-90B3-4810-B96A-5E56ADA3D509}" presName="hierChild5" presStyleCnt="0"/>
      <dgm:spPr/>
    </dgm:pt>
    <dgm:pt modelId="{0D7547C2-6AC5-47D9-8181-DFA6D07D099D}" type="pres">
      <dgm:prSet presAssocID="{74C55B9E-3B82-4034-A0AC-C528154998F7}" presName="hierChild5" presStyleCnt="0"/>
      <dgm:spPr/>
    </dgm:pt>
    <dgm:pt modelId="{3BC462FC-0294-4949-895F-BB6C9A65528C}" type="pres">
      <dgm:prSet presAssocID="{B153056B-BE54-48A8-991B-B54D24F3552B}" presName="Name37" presStyleLbl="parChTrans1D2" presStyleIdx="1" presStyleCnt="3"/>
      <dgm:spPr/>
      <dgm:t>
        <a:bodyPr/>
        <a:lstStyle/>
        <a:p>
          <a:endParaRPr lang="es-EC"/>
        </a:p>
      </dgm:t>
    </dgm:pt>
    <dgm:pt modelId="{774C5DC1-597C-41A7-B7C8-E01FC522B53B}" type="pres">
      <dgm:prSet presAssocID="{22EA62BE-F1C7-40DD-AB7B-A40284F25EF8}" presName="hierRoot2" presStyleCnt="0">
        <dgm:presLayoutVars>
          <dgm:hierBranch val="init"/>
        </dgm:presLayoutVars>
      </dgm:prSet>
      <dgm:spPr/>
    </dgm:pt>
    <dgm:pt modelId="{C90557A8-C98D-4508-B010-953B36D1FF03}" type="pres">
      <dgm:prSet presAssocID="{22EA62BE-F1C7-40DD-AB7B-A40284F25EF8}" presName="rootComposite" presStyleCnt="0"/>
      <dgm:spPr/>
    </dgm:pt>
    <dgm:pt modelId="{CAD5D2DA-D3F9-49E7-886D-1E83C9406977}" type="pres">
      <dgm:prSet presAssocID="{22EA62BE-F1C7-40DD-AB7B-A40284F25EF8}" presName="rootText" presStyleLbl="node2" presStyleIdx="1" presStyleCnt="3">
        <dgm:presLayoutVars>
          <dgm:chPref val="3"/>
        </dgm:presLayoutVars>
      </dgm:prSet>
      <dgm:spPr/>
      <dgm:t>
        <a:bodyPr/>
        <a:lstStyle/>
        <a:p>
          <a:endParaRPr lang="es-EC"/>
        </a:p>
      </dgm:t>
    </dgm:pt>
    <dgm:pt modelId="{2A31FA98-2624-4C23-AEE5-3E5823386AEB}" type="pres">
      <dgm:prSet presAssocID="{22EA62BE-F1C7-40DD-AB7B-A40284F25EF8}" presName="rootConnector" presStyleLbl="node2" presStyleIdx="1" presStyleCnt="3"/>
      <dgm:spPr/>
      <dgm:t>
        <a:bodyPr/>
        <a:lstStyle/>
        <a:p>
          <a:endParaRPr lang="es-EC"/>
        </a:p>
      </dgm:t>
    </dgm:pt>
    <dgm:pt modelId="{FEF1EEC2-7B1E-4299-A60E-C878FD5CC1DB}" type="pres">
      <dgm:prSet presAssocID="{22EA62BE-F1C7-40DD-AB7B-A40284F25EF8}" presName="hierChild4" presStyleCnt="0"/>
      <dgm:spPr/>
    </dgm:pt>
    <dgm:pt modelId="{3A91A474-83B8-4015-8960-F0868056D97C}" type="pres">
      <dgm:prSet presAssocID="{C3EB47BB-ACD3-447B-8DA5-E8EE9D315A37}" presName="Name37" presStyleLbl="parChTrans1D3" presStyleIdx="3" presStyleCnt="7"/>
      <dgm:spPr/>
      <dgm:t>
        <a:bodyPr/>
        <a:lstStyle/>
        <a:p>
          <a:endParaRPr lang="es-EC"/>
        </a:p>
      </dgm:t>
    </dgm:pt>
    <dgm:pt modelId="{AC6F5687-AC24-4459-84C1-23FE55503E11}" type="pres">
      <dgm:prSet presAssocID="{6045C6FA-1230-49EF-9977-D6CE6E54128A}" presName="hierRoot2" presStyleCnt="0">
        <dgm:presLayoutVars>
          <dgm:hierBranch val="init"/>
        </dgm:presLayoutVars>
      </dgm:prSet>
      <dgm:spPr/>
    </dgm:pt>
    <dgm:pt modelId="{50F15F32-C365-4D8D-8D83-504363D0F998}" type="pres">
      <dgm:prSet presAssocID="{6045C6FA-1230-49EF-9977-D6CE6E54128A}" presName="rootComposite" presStyleCnt="0"/>
      <dgm:spPr/>
    </dgm:pt>
    <dgm:pt modelId="{5A66AEAD-103D-4DB3-BC92-0488B0E8A32A}" type="pres">
      <dgm:prSet presAssocID="{6045C6FA-1230-49EF-9977-D6CE6E54128A}" presName="rootText" presStyleLbl="node3" presStyleIdx="3" presStyleCnt="7">
        <dgm:presLayoutVars>
          <dgm:chPref val="3"/>
        </dgm:presLayoutVars>
      </dgm:prSet>
      <dgm:spPr/>
      <dgm:t>
        <a:bodyPr/>
        <a:lstStyle/>
        <a:p>
          <a:endParaRPr lang="es-EC"/>
        </a:p>
      </dgm:t>
    </dgm:pt>
    <dgm:pt modelId="{05A8A035-07C0-495B-8980-E33F147FA02E}" type="pres">
      <dgm:prSet presAssocID="{6045C6FA-1230-49EF-9977-D6CE6E54128A}" presName="rootConnector" presStyleLbl="node3" presStyleIdx="3" presStyleCnt="7"/>
      <dgm:spPr/>
      <dgm:t>
        <a:bodyPr/>
        <a:lstStyle/>
        <a:p>
          <a:endParaRPr lang="es-EC"/>
        </a:p>
      </dgm:t>
    </dgm:pt>
    <dgm:pt modelId="{E404E477-4F59-4162-9373-D7E1C4F819F5}" type="pres">
      <dgm:prSet presAssocID="{6045C6FA-1230-49EF-9977-D6CE6E54128A}" presName="hierChild4" presStyleCnt="0"/>
      <dgm:spPr/>
    </dgm:pt>
    <dgm:pt modelId="{4B9A94E3-5190-4A4B-9EE3-66148A9EE6BA}" type="pres">
      <dgm:prSet presAssocID="{6045C6FA-1230-49EF-9977-D6CE6E54128A}" presName="hierChild5" presStyleCnt="0"/>
      <dgm:spPr/>
    </dgm:pt>
    <dgm:pt modelId="{0EFCAF6E-E915-4E1D-9B54-4BC9018DABFA}" type="pres">
      <dgm:prSet presAssocID="{1CC7C2B9-8C06-4AA7-A8BB-E7B5E3E86F72}" presName="Name37" presStyleLbl="parChTrans1D3" presStyleIdx="4" presStyleCnt="7"/>
      <dgm:spPr/>
      <dgm:t>
        <a:bodyPr/>
        <a:lstStyle/>
        <a:p>
          <a:endParaRPr lang="es-EC"/>
        </a:p>
      </dgm:t>
    </dgm:pt>
    <dgm:pt modelId="{4FB92324-A8B6-455D-807D-AA66BC84E2F2}" type="pres">
      <dgm:prSet presAssocID="{1F11E094-622C-4211-BABE-DFCD2097171F}" presName="hierRoot2" presStyleCnt="0">
        <dgm:presLayoutVars>
          <dgm:hierBranch val="init"/>
        </dgm:presLayoutVars>
      </dgm:prSet>
      <dgm:spPr/>
    </dgm:pt>
    <dgm:pt modelId="{2A5B3A85-F56F-4CE6-87B3-1B99182A8C1D}" type="pres">
      <dgm:prSet presAssocID="{1F11E094-622C-4211-BABE-DFCD2097171F}" presName="rootComposite" presStyleCnt="0"/>
      <dgm:spPr/>
    </dgm:pt>
    <dgm:pt modelId="{25F38EBB-A777-412F-8173-D04D1F052938}" type="pres">
      <dgm:prSet presAssocID="{1F11E094-622C-4211-BABE-DFCD2097171F}" presName="rootText" presStyleLbl="node3" presStyleIdx="4" presStyleCnt="7">
        <dgm:presLayoutVars>
          <dgm:chPref val="3"/>
        </dgm:presLayoutVars>
      </dgm:prSet>
      <dgm:spPr/>
      <dgm:t>
        <a:bodyPr/>
        <a:lstStyle/>
        <a:p>
          <a:endParaRPr lang="es-EC"/>
        </a:p>
      </dgm:t>
    </dgm:pt>
    <dgm:pt modelId="{57BA29B7-BAC1-4D04-86F6-005B45B269E3}" type="pres">
      <dgm:prSet presAssocID="{1F11E094-622C-4211-BABE-DFCD2097171F}" presName="rootConnector" presStyleLbl="node3" presStyleIdx="4" presStyleCnt="7"/>
      <dgm:spPr/>
      <dgm:t>
        <a:bodyPr/>
        <a:lstStyle/>
        <a:p>
          <a:endParaRPr lang="es-EC"/>
        </a:p>
      </dgm:t>
    </dgm:pt>
    <dgm:pt modelId="{2B7F6D9E-31FE-4FB4-AE97-EBDAF8D4B086}" type="pres">
      <dgm:prSet presAssocID="{1F11E094-622C-4211-BABE-DFCD2097171F}" presName="hierChild4" presStyleCnt="0"/>
      <dgm:spPr/>
    </dgm:pt>
    <dgm:pt modelId="{A35C008A-E075-4DE8-9B2C-5E6F8F8FF7AD}" type="pres">
      <dgm:prSet presAssocID="{1F11E094-622C-4211-BABE-DFCD2097171F}" presName="hierChild5" presStyleCnt="0"/>
      <dgm:spPr/>
    </dgm:pt>
    <dgm:pt modelId="{E1E696D0-B745-426C-A2E5-797D1CC45887}" type="pres">
      <dgm:prSet presAssocID="{5B246721-A9B7-4D9D-A7D0-6D61E5DA9D90}" presName="Name37" presStyleLbl="parChTrans1D3" presStyleIdx="5" presStyleCnt="7"/>
      <dgm:spPr/>
      <dgm:t>
        <a:bodyPr/>
        <a:lstStyle/>
        <a:p>
          <a:endParaRPr lang="es-EC"/>
        </a:p>
      </dgm:t>
    </dgm:pt>
    <dgm:pt modelId="{1D4DC03B-81D7-4532-9565-0FB17EFA77E7}" type="pres">
      <dgm:prSet presAssocID="{5C3C16EC-1EDB-4547-972E-CC122E76B0C4}" presName="hierRoot2" presStyleCnt="0">
        <dgm:presLayoutVars>
          <dgm:hierBranch val="init"/>
        </dgm:presLayoutVars>
      </dgm:prSet>
      <dgm:spPr/>
    </dgm:pt>
    <dgm:pt modelId="{79572133-4CFE-4895-A363-02D37C405A02}" type="pres">
      <dgm:prSet presAssocID="{5C3C16EC-1EDB-4547-972E-CC122E76B0C4}" presName="rootComposite" presStyleCnt="0"/>
      <dgm:spPr/>
    </dgm:pt>
    <dgm:pt modelId="{64A86017-DCEB-4DA3-B6D8-13E64770D37D}" type="pres">
      <dgm:prSet presAssocID="{5C3C16EC-1EDB-4547-972E-CC122E76B0C4}" presName="rootText" presStyleLbl="node3" presStyleIdx="5" presStyleCnt="7">
        <dgm:presLayoutVars>
          <dgm:chPref val="3"/>
        </dgm:presLayoutVars>
      </dgm:prSet>
      <dgm:spPr/>
      <dgm:t>
        <a:bodyPr/>
        <a:lstStyle/>
        <a:p>
          <a:endParaRPr lang="es-EC"/>
        </a:p>
      </dgm:t>
    </dgm:pt>
    <dgm:pt modelId="{047BB040-3E7A-4D5F-8EB9-2C6177B7386A}" type="pres">
      <dgm:prSet presAssocID="{5C3C16EC-1EDB-4547-972E-CC122E76B0C4}" presName="rootConnector" presStyleLbl="node3" presStyleIdx="5" presStyleCnt="7"/>
      <dgm:spPr/>
      <dgm:t>
        <a:bodyPr/>
        <a:lstStyle/>
        <a:p>
          <a:endParaRPr lang="es-EC"/>
        </a:p>
      </dgm:t>
    </dgm:pt>
    <dgm:pt modelId="{FDD8A328-66D7-4455-8F7C-03C1169A59CF}" type="pres">
      <dgm:prSet presAssocID="{5C3C16EC-1EDB-4547-972E-CC122E76B0C4}" presName="hierChild4" presStyleCnt="0"/>
      <dgm:spPr/>
    </dgm:pt>
    <dgm:pt modelId="{FF838D06-5A5C-43F1-8D99-912AF32E6AFA}" type="pres">
      <dgm:prSet presAssocID="{5C3C16EC-1EDB-4547-972E-CC122E76B0C4}" presName="hierChild5" presStyleCnt="0"/>
      <dgm:spPr/>
    </dgm:pt>
    <dgm:pt modelId="{6F9FD4BA-CC1C-4FC2-8779-409C8C222329}" type="pres">
      <dgm:prSet presAssocID="{22EA62BE-F1C7-40DD-AB7B-A40284F25EF8}" presName="hierChild5" presStyleCnt="0"/>
      <dgm:spPr/>
    </dgm:pt>
    <dgm:pt modelId="{40CAD2CA-32DB-4396-817D-6940C577911E}" type="pres">
      <dgm:prSet presAssocID="{AD672070-3D60-4174-AA50-CBDF8D4606FE}" presName="Name37" presStyleLbl="parChTrans1D2" presStyleIdx="2" presStyleCnt="3"/>
      <dgm:spPr/>
      <dgm:t>
        <a:bodyPr/>
        <a:lstStyle/>
        <a:p>
          <a:endParaRPr lang="es-EC"/>
        </a:p>
      </dgm:t>
    </dgm:pt>
    <dgm:pt modelId="{FA9D52B7-2F67-45FE-AA9A-6EAEB6385BF0}" type="pres">
      <dgm:prSet presAssocID="{13C621A9-7C6E-4C1C-9EB5-B9FEC6EF8047}" presName="hierRoot2" presStyleCnt="0">
        <dgm:presLayoutVars>
          <dgm:hierBranch val="init"/>
        </dgm:presLayoutVars>
      </dgm:prSet>
      <dgm:spPr/>
    </dgm:pt>
    <dgm:pt modelId="{E80B2701-9A3B-4581-810E-6D7D816484B3}" type="pres">
      <dgm:prSet presAssocID="{13C621A9-7C6E-4C1C-9EB5-B9FEC6EF8047}" presName="rootComposite" presStyleCnt="0"/>
      <dgm:spPr/>
    </dgm:pt>
    <dgm:pt modelId="{B62E947B-0610-4FA1-AAE4-7AB388090B31}" type="pres">
      <dgm:prSet presAssocID="{13C621A9-7C6E-4C1C-9EB5-B9FEC6EF8047}" presName="rootText" presStyleLbl="node2" presStyleIdx="2" presStyleCnt="3" custLinFactNeighborX="58708" custLinFactNeighborY="3893">
        <dgm:presLayoutVars>
          <dgm:chPref val="3"/>
        </dgm:presLayoutVars>
      </dgm:prSet>
      <dgm:spPr/>
      <dgm:t>
        <a:bodyPr/>
        <a:lstStyle/>
        <a:p>
          <a:endParaRPr lang="es-EC"/>
        </a:p>
      </dgm:t>
    </dgm:pt>
    <dgm:pt modelId="{6D95D948-0EBE-4BF3-A090-852985A7FA6E}" type="pres">
      <dgm:prSet presAssocID="{13C621A9-7C6E-4C1C-9EB5-B9FEC6EF8047}" presName="rootConnector" presStyleLbl="node2" presStyleIdx="2" presStyleCnt="3"/>
      <dgm:spPr/>
      <dgm:t>
        <a:bodyPr/>
        <a:lstStyle/>
        <a:p>
          <a:endParaRPr lang="es-EC"/>
        </a:p>
      </dgm:t>
    </dgm:pt>
    <dgm:pt modelId="{AD59C1D4-EF54-489B-BA81-63D845E04F9D}" type="pres">
      <dgm:prSet presAssocID="{13C621A9-7C6E-4C1C-9EB5-B9FEC6EF8047}" presName="hierChild4" presStyleCnt="0"/>
      <dgm:spPr/>
    </dgm:pt>
    <dgm:pt modelId="{8EC7E357-3D28-48E0-BAC4-26C4C3E83BD1}" type="pres">
      <dgm:prSet presAssocID="{8E33DA55-F5C6-4BDC-BEC1-3CF8756C0D43}" presName="Name37" presStyleLbl="parChTrans1D3" presStyleIdx="6" presStyleCnt="7"/>
      <dgm:spPr/>
      <dgm:t>
        <a:bodyPr/>
        <a:lstStyle/>
        <a:p>
          <a:endParaRPr lang="es-EC"/>
        </a:p>
      </dgm:t>
    </dgm:pt>
    <dgm:pt modelId="{FFF68688-4F02-4242-BDB6-76AA92B0FBC0}" type="pres">
      <dgm:prSet presAssocID="{5D4F3DE2-687F-40C5-8CBA-FE255C35C2D6}" presName="hierRoot2" presStyleCnt="0">
        <dgm:presLayoutVars>
          <dgm:hierBranch val="init"/>
        </dgm:presLayoutVars>
      </dgm:prSet>
      <dgm:spPr/>
    </dgm:pt>
    <dgm:pt modelId="{F835F309-FE18-4C41-AE58-CFD6C17CCB82}" type="pres">
      <dgm:prSet presAssocID="{5D4F3DE2-687F-40C5-8CBA-FE255C35C2D6}" presName="rootComposite" presStyleCnt="0"/>
      <dgm:spPr/>
    </dgm:pt>
    <dgm:pt modelId="{82ED98DE-CF16-43CB-A642-2E49EEB4731B}" type="pres">
      <dgm:prSet presAssocID="{5D4F3DE2-687F-40C5-8CBA-FE255C35C2D6}" presName="rootText" presStyleLbl="node3" presStyleIdx="6" presStyleCnt="7" custLinFactNeighborX="62528" custLinFactNeighborY="8685">
        <dgm:presLayoutVars>
          <dgm:chPref val="3"/>
        </dgm:presLayoutVars>
      </dgm:prSet>
      <dgm:spPr/>
      <dgm:t>
        <a:bodyPr/>
        <a:lstStyle/>
        <a:p>
          <a:endParaRPr lang="es-EC"/>
        </a:p>
      </dgm:t>
    </dgm:pt>
    <dgm:pt modelId="{C3BFA7F2-6061-4F16-A57F-F07B92904F0C}" type="pres">
      <dgm:prSet presAssocID="{5D4F3DE2-687F-40C5-8CBA-FE255C35C2D6}" presName="rootConnector" presStyleLbl="node3" presStyleIdx="6" presStyleCnt="7"/>
      <dgm:spPr/>
      <dgm:t>
        <a:bodyPr/>
        <a:lstStyle/>
        <a:p>
          <a:endParaRPr lang="es-EC"/>
        </a:p>
      </dgm:t>
    </dgm:pt>
    <dgm:pt modelId="{CE9005E9-9D8B-4118-9EA7-4917279F0638}" type="pres">
      <dgm:prSet presAssocID="{5D4F3DE2-687F-40C5-8CBA-FE255C35C2D6}" presName="hierChild4" presStyleCnt="0"/>
      <dgm:spPr/>
    </dgm:pt>
    <dgm:pt modelId="{875A9D41-28FB-4EB8-A1FB-3AC34CAD5808}" type="pres">
      <dgm:prSet presAssocID="{5D4F3DE2-687F-40C5-8CBA-FE255C35C2D6}" presName="hierChild5" presStyleCnt="0"/>
      <dgm:spPr/>
    </dgm:pt>
    <dgm:pt modelId="{B1B35C25-BD67-403A-BD11-0F8AA875A369}" type="pres">
      <dgm:prSet presAssocID="{13C621A9-7C6E-4C1C-9EB5-B9FEC6EF8047}" presName="hierChild5" presStyleCnt="0"/>
      <dgm:spPr/>
    </dgm:pt>
    <dgm:pt modelId="{54B4774E-CE88-4ACE-8467-C32E5FE2F083}" type="pres">
      <dgm:prSet presAssocID="{87EBED5C-B6A2-4BC0-959E-A01B590CDCBC}" presName="hierChild3" presStyleCnt="0"/>
      <dgm:spPr/>
    </dgm:pt>
  </dgm:ptLst>
  <dgm:cxnLst>
    <dgm:cxn modelId="{DB53AE19-8EB8-41E1-9196-F50163585B04}" type="presOf" srcId="{DE14339C-90B3-4810-B96A-5E56ADA3D509}" destId="{7A4967FA-276D-4696-AF38-5572AA31D2B3}" srcOrd="0" destOrd="0" presId="urn:microsoft.com/office/officeart/2005/8/layout/orgChart1"/>
    <dgm:cxn modelId="{99B01D7C-6C3D-4D36-9A10-34EA4CCF60D5}" type="presOf" srcId="{AD672070-3D60-4174-AA50-CBDF8D4606FE}" destId="{40CAD2CA-32DB-4396-817D-6940C577911E}" srcOrd="0" destOrd="0" presId="urn:microsoft.com/office/officeart/2005/8/layout/orgChart1"/>
    <dgm:cxn modelId="{A0892C6D-DE1E-4C3C-B015-35A04E78ECA7}" type="presOf" srcId="{5D4F3DE2-687F-40C5-8CBA-FE255C35C2D6}" destId="{82ED98DE-CF16-43CB-A642-2E49EEB4731B}" srcOrd="0" destOrd="0" presId="urn:microsoft.com/office/officeart/2005/8/layout/orgChart1"/>
    <dgm:cxn modelId="{5A56868A-7751-4038-B187-C13BBD1F014C}" type="presOf" srcId="{1F11E094-622C-4211-BABE-DFCD2097171F}" destId="{57BA29B7-BAC1-4D04-86F6-005B45B269E3}" srcOrd="1" destOrd="0" presId="urn:microsoft.com/office/officeart/2005/8/layout/orgChart1"/>
    <dgm:cxn modelId="{E8FC6E22-DD3F-4948-80AA-1DA4B0F2C1E8}" type="presOf" srcId="{22EA62BE-F1C7-40DD-AB7B-A40284F25EF8}" destId="{2A31FA98-2624-4C23-AEE5-3E5823386AEB}" srcOrd="1" destOrd="0" presId="urn:microsoft.com/office/officeart/2005/8/layout/orgChart1"/>
    <dgm:cxn modelId="{EB694553-0740-47BC-85C9-DF0CA55B899E}" type="presOf" srcId="{1E3D57EE-2880-4D89-AAAF-81837C86DE56}" destId="{A6FF75F4-24C0-48C0-BDB7-B3376308D853}" srcOrd="0" destOrd="0" presId="urn:microsoft.com/office/officeart/2005/8/layout/orgChart1"/>
    <dgm:cxn modelId="{189B66F5-EAE5-4843-810A-E26C63C66B16}" type="presOf" srcId="{5C3C16EC-1EDB-4547-972E-CC122E76B0C4}" destId="{64A86017-DCEB-4DA3-B6D8-13E64770D37D}" srcOrd="0" destOrd="0" presId="urn:microsoft.com/office/officeart/2005/8/layout/orgChart1"/>
    <dgm:cxn modelId="{863ECBA0-2EF0-4E09-AA86-0CEEC84B7E6F}" srcId="{13C621A9-7C6E-4C1C-9EB5-B9FEC6EF8047}" destId="{5D4F3DE2-687F-40C5-8CBA-FE255C35C2D6}" srcOrd="0" destOrd="0" parTransId="{8E33DA55-F5C6-4BDC-BEC1-3CF8756C0D43}" sibTransId="{13C6411C-0AA0-4AF8-A520-BB2759C63EFA}"/>
    <dgm:cxn modelId="{7330884D-65FC-41CD-B57C-77DEB58B6594}" srcId="{1E3D57EE-2880-4D89-AAAF-81837C86DE56}" destId="{87EBED5C-B6A2-4BC0-959E-A01B590CDCBC}" srcOrd="0" destOrd="0" parTransId="{187847B4-7DB4-429D-BA99-CFDB86C9185C}" sibTransId="{8FFDF3F6-716D-4990-9E44-AC6655026FE1}"/>
    <dgm:cxn modelId="{3B95FE55-96CB-4BA4-A3E5-5A279DF669AA}" type="presOf" srcId="{8E33DA55-F5C6-4BDC-BEC1-3CF8756C0D43}" destId="{8EC7E357-3D28-48E0-BAC4-26C4C3E83BD1}" srcOrd="0" destOrd="0" presId="urn:microsoft.com/office/officeart/2005/8/layout/orgChart1"/>
    <dgm:cxn modelId="{7341C570-CF5E-4DC7-8444-D5FC77ABA46C}" type="presOf" srcId="{09C1E3BD-F1B7-4800-A75D-D8915C06144F}" destId="{B2C2D46A-F3B3-40DE-919F-224616A1066A}" srcOrd="1" destOrd="0" presId="urn:microsoft.com/office/officeart/2005/8/layout/orgChart1"/>
    <dgm:cxn modelId="{0DCDED37-5A9E-4A1B-AAFF-58E12906EFF2}" type="presOf" srcId="{87EBED5C-B6A2-4BC0-959E-A01B590CDCBC}" destId="{024814DA-ECB1-40E6-9C87-4E130065AAB4}" srcOrd="1" destOrd="0" presId="urn:microsoft.com/office/officeart/2005/8/layout/orgChart1"/>
    <dgm:cxn modelId="{64CFDA72-F71B-4130-921C-B6344E1C73BB}" type="presOf" srcId="{05E1F7B7-410B-4B37-B5B9-5A1BC42D34EA}" destId="{1CC4147A-72C8-48FF-A1E1-BEAFCAFEF1C0}" srcOrd="0" destOrd="0" presId="urn:microsoft.com/office/officeart/2005/8/layout/orgChart1"/>
    <dgm:cxn modelId="{E3A64058-D2BA-4C2E-9A79-B942A8975BD8}" type="presOf" srcId="{22EA62BE-F1C7-40DD-AB7B-A40284F25EF8}" destId="{CAD5D2DA-D3F9-49E7-886D-1E83C9406977}" srcOrd="0" destOrd="0" presId="urn:microsoft.com/office/officeart/2005/8/layout/orgChart1"/>
    <dgm:cxn modelId="{4D3A607D-0F8A-4006-B686-202D40AA89FC}" srcId="{22EA62BE-F1C7-40DD-AB7B-A40284F25EF8}" destId="{1F11E094-622C-4211-BABE-DFCD2097171F}" srcOrd="1" destOrd="0" parTransId="{1CC7C2B9-8C06-4AA7-A8BB-E7B5E3E86F72}" sibTransId="{2C8E9604-8FF1-431B-9956-87771B2AFB22}"/>
    <dgm:cxn modelId="{BC46A022-3A43-4DEB-BB46-7CD4901142D5}" type="presOf" srcId="{1F11E094-622C-4211-BABE-DFCD2097171F}" destId="{25F38EBB-A777-412F-8173-D04D1F052938}" srcOrd="0" destOrd="0" presId="urn:microsoft.com/office/officeart/2005/8/layout/orgChart1"/>
    <dgm:cxn modelId="{0F806354-4217-4D7C-A3F7-8AC1BEF42BF6}" type="presOf" srcId="{DE14339C-90B3-4810-B96A-5E56ADA3D509}" destId="{53DC3740-F5C1-4FEF-A977-D58E7AE48B78}" srcOrd="1" destOrd="0" presId="urn:microsoft.com/office/officeart/2005/8/layout/orgChart1"/>
    <dgm:cxn modelId="{087ED5FA-FC5B-4CEA-86DD-F9A6B2E27A7A}" srcId="{22EA62BE-F1C7-40DD-AB7B-A40284F25EF8}" destId="{5C3C16EC-1EDB-4547-972E-CC122E76B0C4}" srcOrd="2" destOrd="0" parTransId="{5B246721-A9B7-4D9D-A7D0-6D61E5DA9D90}" sibTransId="{3F03C736-7E82-47E7-AAA1-6906E5899BE9}"/>
    <dgm:cxn modelId="{B7A4580A-5025-4E93-A46A-83888AF4EA49}" type="presOf" srcId="{E0B552D6-3E96-4595-97FB-9C5F1920A4DC}" destId="{B2AB1C99-2E86-49FA-958C-0750615AE4D5}" srcOrd="0" destOrd="0" presId="urn:microsoft.com/office/officeart/2005/8/layout/orgChart1"/>
    <dgm:cxn modelId="{274C19A5-C303-4338-A669-3F139392BE7E}" type="presOf" srcId="{87EBED5C-B6A2-4BC0-959E-A01B590CDCBC}" destId="{A6E8218A-B517-4A7D-9814-C68DAD94B2E1}" srcOrd="0" destOrd="0" presId="urn:microsoft.com/office/officeart/2005/8/layout/orgChart1"/>
    <dgm:cxn modelId="{8BDDA574-98D1-4043-B465-ACBFA93EA1A9}" srcId="{87EBED5C-B6A2-4BC0-959E-A01B590CDCBC}" destId="{22EA62BE-F1C7-40DD-AB7B-A40284F25EF8}" srcOrd="1" destOrd="0" parTransId="{B153056B-BE54-48A8-991B-B54D24F3552B}" sibTransId="{3E96AB92-C12D-44B7-8295-44CC8243B59A}"/>
    <dgm:cxn modelId="{F18B751E-5D69-4C90-B0AB-FF042113FE0E}" srcId="{22EA62BE-F1C7-40DD-AB7B-A40284F25EF8}" destId="{6045C6FA-1230-49EF-9977-D6CE6E54128A}" srcOrd="0" destOrd="0" parTransId="{C3EB47BB-ACD3-447B-8DA5-E8EE9D315A37}" sibTransId="{EF244D40-6F85-45E9-9D6F-0BB8AE94C514}"/>
    <dgm:cxn modelId="{42E41087-DC22-453A-A49C-628FB1FFAF23}" type="presOf" srcId="{13C621A9-7C6E-4C1C-9EB5-B9FEC6EF8047}" destId="{6D95D948-0EBE-4BF3-A090-852985A7FA6E}" srcOrd="1" destOrd="0" presId="urn:microsoft.com/office/officeart/2005/8/layout/orgChart1"/>
    <dgm:cxn modelId="{C199813C-331C-44BF-AB37-C04696309BAA}" type="presOf" srcId="{13C621A9-7C6E-4C1C-9EB5-B9FEC6EF8047}" destId="{B62E947B-0610-4FA1-AAE4-7AB388090B31}" srcOrd="0" destOrd="0" presId="urn:microsoft.com/office/officeart/2005/8/layout/orgChart1"/>
    <dgm:cxn modelId="{35B65920-5C9E-4F8F-B300-908B42FF4652}" type="presOf" srcId="{8716E679-E33A-473B-A525-7F44A0826544}" destId="{6D7BEFF6-842C-4F35-A8A3-0EA18B3E809A}" srcOrd="0" destOrd="0" presId="urn:microsoft.com/office/officeart/2005/8/layout/orgChart1"/>
    <dgm:cxn modelId="{5241F8CA-2ED8-4751-AE2C-F1DA558B0652}" type="presOf" srcId="{6045C6FA-1230-49EF-9977-D6CE6E54128A}" destId="{05A8A035-07C0-495B-8980-E33F147FA02E}" srcOrd="1" destOrd="0" presId="urn:microsoft.com/office/officeart/2005/8/layout/orgChart1"/>
    <dgm:cxn modelId="{74BE9C11-E196-4F09-9F6A-3F53D933DC7E}" type="presOf" srcId="{09C1E3BD-F1B7-4800-A75D-D8915C06144F}" destId="{C5ADC90C-AAD8-48E3-9365-10260F229EE2}" srcOrd="0" destOrd="0" presId="urn:microsoft.com/office/officeart/2005/8/layout/orgChart1"/>
    <dgm:cxn modelId="{D2EBE354-0A31-4DC5-A61A-00D954AA91FC}" type="presOf" srcId="{5D4F3DE2-687F-40C5-8CBA-FE255C35C2D6}" destId="{C3BFA7F2-6061-4F16-A57F-F07B92904F0C}" srcOrd="1" destOrd="0" presId="urn:microsoft.com/office/officeart/2005/8/layout/orgChart1"/>
    <dgm:cxn modelId="{D3B7E301-177D-4F85-97C4-10C765D01FD3}" type="presOf" srcId="{B153056B-BE54-48A8-991B-B54D24F3552B}" destId="{3BC462FC-0294-4949-895F-BB6C9A65528C}" srcOrd="0" destOrd="0" presId="urn:microsoft.com/office/officeart/2005/8/layout/orgChart1"/>
    <dgm:cxn modelId="{61A379BB-8587-4605-94A1-C4D76FDD98AB}" type="presOf" srcId="{5C3C16EC-1EDB-4547-972E-CC122E76B0C4}" destId="{047BB040-3E7A-4D5F-8EB9-2C6177B7386A}" srcOrd="1" destOrd="0" presId="urn:microsoft.com/office/officeart/2005/8/layout/orgChart1"/>
    <dgm:cxn modelId="{05A472A3-4461-48E3-9376-C8C4143CAD56}" srcId="{74C55B9E-3B82-4034-A0AC-C528154998F7}" destId="{DE14339C-90B3-4810-B96A-5E56ADA3D509}" srcOrd="2" destOrd="0" parTransId="{E0B552D6-3E96-4595-97FB-9C5F1920A4DC}" sibTransId="{E9B1690D-3D43-451A-9AF5-251374E25744}"/>
    <dgm:cxn modelId="{E5020470-B832-4032-9D51-8FA1DA40D7C1}" srcId="{74C55B9E-3B82-4034-A0AC-C528154998F7}" destId="{09C1E3BD-F1B7-4800-A75D-D8915C06144F}" srcOrd="0" destOrd="0" parTransId="{2F67CA75-F5DF-47F0-8E1C-7BB20B9E4632}" sibTransId="{CA66F331-AF45-461A-978B-42BB866BDB3C}"/>
    <dgm:cxn modelId="{BF8508C3-97FA-4337-B272-10EF348F6BD4}" srcId="{87EBED5C-B6A2-4BC0-959E-A01B590CDCBC}" destId="{13C621A9-7C6E-4C1C-9EB5-B9FEC6EF8047}" srcOrd="2" destOrd="0" parTransId="{AD672070-3D60-4174-AA50-CBDF8D4606FE}" sibTransId="{DF1C5DF7-52D9-44B1-AC80-A67B1F77A4E0}"/>
    <dgm:cxn modelId="{83355603-A6D3-4933-92F6-9A4264343DF4}" type="presOf" srcId="{6045C6FA-1230-49EF-9977-D6CE6E54128A}" destId="{5A66AEAD-103D-4DB3-BC92-0488B0E8A32A}" srcOrd="0" destOrd="0" presId="urn:microsoft.com/office/officeart/2005/8/layout/orgChart1"/>
    <dgm:cxn modelId="{026BEFF3-3ADA-4E6F-9789-13414021EEDE}" type="presOf" srcId="{74C55B9E-3B82-4034-A0AC-C528154998F7}" destId="{827ABFA8-B4BC-429C-A965-2856C6BAA582}" srcOrd="0" destOrd="0" presId="urn:microsoft.com/office/officeart/2005/8/layout/orgChart1"/>
    <dgm:cxn modelId="{006E0485-4934-4E7C-854E-E2E63A80D675}" type="presOf" srcId="{74C55B9E-3B82-4034-A0AC-C528154998F7}" destId="{E84DA94B-DF39-47EA-96D6-6CC9799DAE7F}" srcOrd="1" destOrd="0" presId="urn:microsoft.com/office/officeart/2005/8/layout/orgChart1"/>
    <dgm:cxn modelId="{11D49962-DF75-4105-810A-A20DEF47AA79}" type="presOf" srcId="{C3EB47BB-ACD3-447B-8DA5-E8EE9D315A37}" destId="{3A91A474-83B8-4015-8960-F0868056D97C}" srcOrd="0" destOrd="0" presId="urn:microsoft.com/office/officeart/2005/8/layout/orgChart1"/>
    <dgm:cxn modelId="{32807DF2-7A20-4807-9715-19635E2A5088}" type="presOf" srcId="{5B246721-A9B7-4D9D-A7D0-6D61E5DA9D90}" destId="{E1E696D0-B745-426C-A2E5-797D1CC45887}" srcOrd="0" destOrd="0" presId="urn:microsoft.com/office/officeart/2005/8/layout/orgChart1"/>
    <dgm:cxn modelId="{D7B971E9-7B92-4252-8082-5D4E319CA916}" srcId="{87EBED5C-B6A2-4BC0-959E-A01B590CDCBC}" destId="{74C55B9E-3B82-4034-A0AC-C528154998F7}" srcOrd="0" destOrd="0" parTransId="{8716E679-E33A-473B-A525-7F44A0826544}" sibTransId="{64FC13D4-2253-4210-8FF5-5CEDE3F38F2D}"/>
    <dgm:cxn modelId="{B1574AF5-158F-4D7E-BEA9-9F4E9BA13D10}" type="presOf" srcId="{CD11FA24-BC3E-42B0-BD4A-3EA4BAB6F26E}" destId="{09337965-919A-4350-9983-87367B879660}" srcOrd="0" destOrd="0" presId="urn:microsoft.com/office/officeart/2005/8/layout/orgChart1"/>
    <dgm:cxn modelId="{960B3297-BFA8-4445-848A-97FF878D9784}" type="presOf" srcId="{05E1F7B7-410B-4B37-B5B9-5A1BC42D34EA}" destId="{40A9D818-5E01-4554-9774-D3B4511C6CC7}" srcOrd="1" destOrd="0" presId="urn:microsoft.com/office/officeart/2005/8/layout/orgChart1"/>
    <dgm:cxn modelId="{40828DE2-EA97-4108-BD29-CB7D40192C59}" type="presOf" srcId="{2F67CA75-F5DF-47F0-8E1C-7BB20B9E4632}" destId="{ED9FD65C-3DEA-4735-8593-D93AD5205ED8}" srcOrd="0" destOrd="0" presId="urn:microsoft.com/office/officeart/2005/8/layout/orgChart1"/>
    <dgm:cxn modelId="{7180DBED-C44A-4CC3-9EF4-033E892416DB}" type="presOf" srcId="{1CC7C2B9-8C06-4AA7-A8BB-E7B5E3E86F72}" destId="{0EFCAF6E-E915-4E1D-9B54-4BC9018DABFA}" srcOrd="0" destOrd="0" presId="urn:microsoft.com/office/officeart/2005/8/layout/orgChart1"/>
    <dgm:cxn modelId="{BF15A254-2F3B-4758-B20D-93FEFDBCEB28}" srcId="{74C55B9E-3B82-4034-A0AC-C528154998F7}" destId="{05E1F7B7-410B-4B37-B5B9-5A1BC42D34EA}" srcOrd="1" destOrd="0" parTransId="{CD11FA24-BC3E-42B0-BD4A-3EA4BAB6F26E}" sibTransId="{697E5361-1CED-437D-AE45-C5FD20D24D7C}"/>
    <dgm:cxn modelId="{EE4F3072-6CA5-43F1-A7A4-3CBE976E66BE}" type="presParOf" srcId="{A6FF75F4-24C0-48C0-BDB7-B3376308D853}" destId="{E9BE14CC-CAAE-4025-B26E-05F0708A09F8}" srcOrd="0" destOrd="0" presId="urn:microsoft.com/office/officeart/2005/8/layout/orgChart1"/>
    <dgm:cxn modelId="{BF5B6FA5-9399-4148-A0A1-EB1AC81CABEE}" type="presParOf" srcId="{E9BE14CC-CAAE-4025-B26E-05F0708A09F8}" destId="{4AB510C9-082E-47AB-B490-BDDE9B8F8AF3}" srcOrd="0" destOrd="0" presId="urn:microsoft.com/office/officeart/2005/8/layout/orgChart1"/>
    <dgm:cxn modelId="{6D9293CB-68C8-4307-857D-9CE8086E4A6B}" type="presParOf" srcId="{4AB510C9-082E-47AB-B490-BDDE9B8F8AF3}" destId="{A6E8218A-B517-4A7D-9814-C68DAD94B2E1}" srcOrd="0" destOrd="0" presId="urn:microsoft.com/office/officeart/2005/8/layout/orgChart1"/>
    <dgm:cxn modelId="{EB20E20A-4182-49C5-8BCE-FDDB3ADE3E59}" type="presParOf" srcId="{4AB510C9-082E-47AB-B490-BDDE9B8F8AF3}" destId="{024814DA-ECB1-40E6-9C87-4E130065AAB4}" srcOrd="1" destOrd="0" presId="urn:microsoft.com/office/officeart/2005/8/layout/orgChart1"/>
    <dgm:cxn modelId="{16871BDE-618E-406B-B9C4-F4BE0E951805}" type="presParOf" srcId="{E9BE14CC-CAAE-4025-B26E-05F0708A09F8}" destId="{06A33F2F-192F-4EF7-997B-9D3AD02A7569}" srcOrd="1" destOrd="0" presId="urn:microsoft.com/office/officeart/2005/8/layout/orgChart1"/>
    <dgm:cxn modelId="{738A5296-B925-4A53-A56A-DCD026317320}" type="presParOf" srcId="{06A33F2F-192F-4EF7-997B-9D3AD02A7569}" destId="{6D7BEFF6-842C-4F35-A8A3-0EA18B3E809A}" srcOrd="0" destOrd="0" presId="urn:microsoft.com/office/officeart/2005/8/layout/orgChart1"/>
    <dgm:cxn modelId="{0FB34FA5-1BD0-47BD-9799-16480DDED472}" type="presParOf" srcId="{06A33F2F-192F-4EF7-997B-9D3AD02A7569}" destId="{27AE1026-1F1F-4D09-8F55-8ABF78AE644F}" srcOrd="1" destOrd="0" presId="urn:microsoft.com/office/officeart/2005/8/layout/orgChart1"/>
    <dgm:cxn modelId="{10E7A981-6C7A-4D8C-BCCA-C7DBD1170BB5}" type="presParOf" srcId="{27AE1026-1F1F-4D09-8F55-8ABF78AE644F}" destId="{E777CAB7-E091-49FF-8D75-6D3C01E1A372}" srcOrd="0" destOrd="0" presId="urn:microsoft.com/office/officeart/2005/8/layout/orgChart1"/>
    <dgm:cxn modelId="{3C71C69A-1F3F-4736-B61B-496FF5AF0AF1}" type="presParOf" srcId="{E777CAB7-E091-49FF-8D75-6D3C01E1A372}" destId="{827ABFA8-B4BC-429C-A965-2856C6BAA582}" srcOrd="0" destOrd="0" presId="urn:microsoft.com/office/officeart/2005/8/layout/orgChart1"/>
    <dgm:cxn modelId="{6D8299AF-2D46-4459-AB76-2559DFFEC710}" type="presParOf" srcId="{E777CAB7-E091-49FF-8D75-6D3C01E1A372}" destId="{E84DA94B-DF39-47EA-96D6-6CC9799DAE7F}" srcOrd="1" destOrd="0" presId="urn:microsoft.com/office/officeart/2005/8/layout/orgChart1"/>
    <dgm:cxn modelId="{B2BD232E-328B-4B33-863E-A9079A57C4B8}" type="presParOf" srcId="{27AE1026-1F1F-4D09-8F55-8ABF78AE644F}" destId="{12CA012F-4987-48A3-A611-76CB5D957A73}" srcOrd="1" destOrd="0" presId="urn:microsoft.com/office/officeart/2005/8/layout/orgChart1"/>
    <dgm:cxn modelId="{703A8067-CE45-468E-831A-E71CE59B75AE}" type="presParOf" srcId="{12CA012F-4987-48A3-A611-76CB5D957A73}" destId="{ED9FD65C-3DEA-4735-8593-D93AD5205ED8}" srcOrd="0" destOrd="0" presId="urn:microsoft.com/office/officeart/2005/8/layout/orgChart1"/>
    <dgm:cxn modelId="{28E23035-C744-453D-82B9-C5471595A4FF}" type="presParOf" srcId="{12CA012F-4987-48A3-A611-76CB5D957A73}" destId="{E686FB08-37BA-4D86-9D4F-6EAECD4E7528}" srcOrd="1" destOrd="0" presId="urn:microsoft.com/office/officeart/2005/8/layout/orgChart1"/>
    <dgm:cxn modelId="{8512BE04-A9B8-439D-BD2E-E32C82D5857B}" type="presParOf" srcId="{E686FB08-37BA-4D86-9D4F-6EAECD4E7528}" destId="{156D61A9-322A-49D5-B911-95B874A2E77F}" srcOrd="0" destOrd="0" presId="urn:microsoft.com/office/officeart/2005/8/layout/orgChart1"/>
    <dgm:cxn modelId="{FC441D58-EF52-4546-837A-F0C232F67D7E}" type="presParOf" srcId="{156D61A9-322A-49D5-B911-95B874A2E77F}" destId="{C5ADC90C-AAD8-48E3-9365-10260F229EE2}" srcOrd="0" destOrd="0" presId="urn:microsoft.com/office/officeart/2005/8/layout/orgChart1"/>
    <dgm:cxn modelId="{550CE1A2-0EF4-44EC-83B1-C51A63E74152}" type="presParOf" srcId="{156D61A9-322A-49D5-B911-95B874A2E77F}" destId="{B2C2D46A-F3B3-40DE-919F-224616A1066A}" srcOrd="1" destOrd="0" presId="urn:microsoft.com/office/officeart/2005/8/layout/orgChart1"/>
    <dgm:cxn modelId="{4577C4D5-C85A-44D7-80AF-ED7FD4E68A36}" type="presParOf" srcId="{E686FB08-37BA-4D86-9D4F-6EAECD4E7528}" destId="{48692323-A398-4A8A-B7B2-F55BD33947F9}" srcOrd="1" destOrd="0" presId="urn:microsoft.com/office/officeart/2005/8/layout/orgChart1"/>
    <dgm:cxn modelId="{13F377C8-3ABD-4B2B-9AA7-6F701BE80CAB}" type="presParOf" srcId="{E686FB08-37BA-4D86-9D4F-6EAECD4E7528}" destId="{E8AE31A2-E56C-4A1F-9D85-BC348FEE5C34}" srcOrd="2" destOrd="0" presId="urn:microsoft.com/office/officeart/2005/8/layout/orgChart1"/>
    <dgm:cxn modelId="{B0F8AD55-5757-4B3A-9904-DA960E677FF2}" type="presParOf" srcId="{12CA012F-4987-48A3-A611-76CB5D957A73}" destId="{09337965-919A-4350-9983-87367B879660}" srcOrd="2" destOrd="0" presId="urn:microsoft.com/office/officeart/2005/8/layout/orgChart1"/>
    <dgm:cxn modelId="{0ABE2A90-26D4-418A-B9CF-45A11A070FE1}" type="presParOf" srcId="{12CA012F-4987-48A3-A611-76CB5D957A73}" destId="{0E301625-ACCA-4C98-804F-D95B07815905}" srcOrd="3" destOrd="0" presId="urn:microsoft.com/office/officeart/2005/8/layout/orgChart1"/>
    <dgm:cxn modelId="{9C37A11D-8DDC-4B39-916A-8F7BCC328D7F}" type="presParOf" srcId="{0E301625-ACCA-4C98-804F-D95B07815905}" destId="{582213DF-0834-411D-844F-03DF0F290501}" srcOrd="0" destOrd="0" presId="urn:microsoft.com/office/officeart/2005/8/layout/orgChart1"/>
    <dgm:cxn modelId="{A2EAB096-C041-4E05-B00B-4EBA9589A2A2}" type="presParOf" srcId="{582213DF-0834-411D-844F-03DF0F290501}" destId="{1CC4147A-72C8-48FF-A1E1-BEAFCAFEF1C0}" srcOrd="0" destOrd="0" presId="urn:microsoft.com/office/officeart/2005/8/layout/orgChart1"/>
    <dgm:cxn modelId="{81F085F6-6BB9-440F-B8F6-99935F91E6D6}" type="presParOf" srcId="{582213DF-0834-411D-844F-03DF0F290501}" destId="{40A9D818-5E01-4554-9774-D3B4511C6CC7}" srcOrd="1" destOrd="0" presId="urn:microsoft.com/office/officeart/2005/8/layout/orgChart1"/>
    <dgm:cxn modelId="{26743733-178E-4EC2-867C-646F32A6916F}" type="presParOf" srcId="{0E301625-ACCA-4C98-804F-D95B07815905}" destId="{5CEAE207-5403-4E9C-9B65-9546B39F5AD5}" srcOrd="1" destOrd="0" presId="urn:microsoft.com/office/officeart/2005/8/layout/orgChart1"/>
    <dgm:cxn modelId="{8B9A69D8-10F9-4385-8D19-61CA7FCE3C79}" type="presParOf" srcId="{0E301625-ACCA-4C98-804F-D95B07815905}" destId="{887BC3B2-358B-4B68-8256-13A93436C030}" srcOrd="2" destOrd="0" presId="urn:microsoft.com/office/officeart/2005/8/layout/orgChart1"/>
    <dgm:cxn modelId="{167FA7A9-FCA3-43AE-BD3E-D6D917E05EE5}" type="presParOf" srcId="{12CA012F-4987-48A3-A611-76CB5D957A73}" destId="{B2AB1C99-2E86-49FA-958C-0750615AE4D5}" srcOrd="4" destOrd="0" presId="urn:microsoft.com/office/officeart/2005/8/layout/orgChart1"/>
    <dgm:cxn modelId="{D8755E60-AFD5-4425-9962-A38B091438E4}" type="presParOf" srcId="{12CA012F-4987-48A3-A611-76CB5D957A73}" destId="{41EBA824-377F-4C0C-8CBF-FAA7A21D10D5}" srcOrd="5" destOrd="0" presId="urn:microsoft.com/office/officeart/2005/8/layout/orgChart1"/>
    <dgm:cxn modelId="{B7D366D2-2D60-4620-9269-CFCE65DFBFB1}" type="presParOf" srcId="{41EBA824-377F-4C0C-8CBF-FAA7A21D10D5}" destId="{23BC4DC3-9AD6-475B-8603-BD0F623A7FAF}" srcOrd="0" destOrd="0" presId="urn:microsoft.com/office/officeart/2005/8/layout/orgChart1"/>
    <dgm:cxn modelId="{81DC0AC2-A879-4842-A47D-9E386450A5A6}" type="presParOf" srcId="{23BC4DC3-9AD6-475B-8603-BD0F623A7FAF}" destId="{7A4967FA-276D-4696-AF38-5572AA31D2B3}" srcOrd="0" destOrd="0" presId="urn:microsoft.com/office/officeart/2005/8/layout/orgChart1"/>
    <dgm:cxn modelId="{0199EAF6-9172-46FF-92D6-9B59FA58F461}" type="presParOf" srcId="{23BC4DC3-9AD6-475B-8603-BD0F623A7FAF}" destId="{53DC3740-F5C1-4FEF-A977-D58E7AE48B78}" srcOrd="1" destOrd="0" presId="urn:microsoft.com/office/officeart/2005/8/layout/orgChart1"/>
    <dgm:cxn modelId="{D667E225-14A0-441D-9504-1260342F1791}" type="presParOf" srcId="{41EBA824-377F-4C0C-8CBF-FAA7A21D10D5}" destId="{6A8CF56C-4E79-49B8-A610-AA6F0C81CF9A}" srcOrd="1" destOrd="0" presId="urn:microsoft.com/office/officeart/2005/8/layout/orgChart1"/>
    <dgm:cxn modelId="{C9948916-DFEA-4E4C-A2E8-78D00EC86F07}" type="presParOf" srcId="{41EBA824-377F-4C0C-8CBF-FAA7A21D10D5}" destId="{3D3216FD-5421-419B-B0BC-9AB34D3753D5}" srcOrd="2" destOrd="0" presId="urn:microsoft.com/office/officeart/2005/8/layout/orgChart1"/>
    <dgm:cxn modelId="{BAB9C6A2-D91B-4C90-AD1E-6F826A1648F3}" type="presParOf" srcId="{27AE1026-1F1F-4D09-8F55-8ABF78AE644F}" destId="{0D7547C2-6AC5-47D9-8181-DFA6D07D099D}" srcOrd="2" destOrd="0" presId="urn:microsoft.com/office/officeart/2005/8/layout/orgChart1"/>
    <dgm:cxn modelId="{E53A1F0B-F611-45C8-9384-4A9CE5553833}" type="presParOf" srcId="{06A33F2F-192F-4EF7-997B-9D3AD02A7569}" destId="{3BC462FC-0294-4949-895F-BB6C9A65528C}" srcOrd="2" destOrd="0" presId="urn:microsoft.com/office/officeart/2005/8/layout/orgChart1"/>
    <dgm:cxn modelId="{44B1EC69-4879-430B-9A88-040742B6BF16}" type="presParOf" srcId="{06A33F2F-192F-4EF7-997B-9D3AD02A7569}" destId="{774C5DC1-597C-41A7-B7C8-E01FC522B53B}" srcOrd="3" destOrd="0" presId="urn:microsoft.com/office/officeart/2005/8/layout/orgChart1"/>
    <dgm:cxn modelId="{17EDEECF-3ED3-41A4-B039-B009EDD2D694}" type="presParOf" srcId="{774C5DC1-597C-41A7-B7C8-E01FC522B53B}" destId="{C90557A8-C98D-4508-B010-953B36D1FF03}" srcOrd="0" destOrd="0" presId="urn:microsoft.com/office/officeart/2005/8/layout/orgChart1"/>
    <dgm:cxn modelId="{9A938964-B4CB-4F52-B972-6857C69BE26A}" type="presParOf" srcId="{C90557A8-C98D-4508-B010-953B36D1FF03}" destId="{CAD5D2DA-D3F9-49E7-886D-1E83C9406977}" srcOrd="0" destOrd="0" presId="urn:microsoft.com/office/officeart/2005/8/layout/orgChart1"/>
    <dgm:cxn modelId="{A3C0E2C2-CD95-4FB3-85BE-DE6732133B98}" type="presParOf" srcId="{C90557A8-C98D-4508-B010-953B36D1FF03}" destId="{2A31FA98-2624-4C23-AEE5-3E5823386AEB}" srcOrd="1" destOrd="0" presId="urn:microsoft.com/office/officeart/2005/8/layout/orgChart1"/>
    <dgm:cxn modelId="{69FAEB9E-7920-49E5-A440-1B6FC9AA427C}" type="presParOf" srcId="{774C5DC1-597C-41A7-B7C8-E01FC522B53B}" destId="{FEF1EEC2-7B1E-4299-A60E-C878FD5CC1DB}" srcOrd="1" destOrd="0" presId="urn:microsoft.com/office/officeart/2005/8/layout/orgChart1"/>
    <dgm:cxn modelId="{59E60F8B-0C92-4C07-968A-0D9A5A51D718}" type="presParOf" srcId="{FEF1EEC2-7B1E-4299-A60E-C878FD5CC1DB}" destId="{3A91A474-83B8-4015-8960-F0868056D97C}" srcOrd="0" destOrd="0" presId="urn:microsoft.com/office/officeart/2005/8/layout/orgChart1"/>
    <dgm:cxn modelId="{91B55BF2-FF40-459E-B674-8E29B40B3E35}" type="presParOf" srcId="{FEF1EEC2-7B1E-4299-A60E-C878FD5CC1DB}" destId="{AC6F5687-AC24-4459-84C1-23FE55503E11}" srcOrd="1" destOrd="0" presId="urn:microsoft.com/office/officeart/2005/8/layout/orgChart1"/>
    <dgm:cxn modelId="{9B6F1FCC-080F-4337-A5FA-C1FBF392FF23}" type="presParOf" srcId="{AC6F5687-AC24-4459-84C1-23FE55503E11}" destId="{50F15F32-C365-4D8D-8D83-504363D0F998}" srcOrd="0" destOrd="0" presId="urn:microsoft.com/office/officeart/2005/8/layout/orgChart1"/>
    <dgm:cxn modelId="{5C18EBF1-38F4-46F6-88EB-3E6E9B9B4A94}" type="presParOf" srcId="{50F15F32-C365-4D8D-8D83-504363D0F998}" destId="{5A66AEAD-103D-4DB3-BC92-0488B0E8A32A}" srcOrd="0" destOrd="0" presId="urn:microsoft.com/office/officeart/2005/8/layout/orgChart1"/>
    <dgm:cxn modelId="{7E21439B-24E4-4413-AF2C-DDF56EB4011A}" type="presParOf" srcId="{50F15F32-C365-4D8D-8D83-504363D0F998}" destId="{05A8A035-07C0-495B-8980-E33F147FA02E}" srcOrd="1" destOrd="0" presId="urn:microsoft.com/office/officeart/2005/8/layout/orgChart1"/>
    <dgm:cxn modelId="{C34C62C7-AC21-464E-ADD7-E97D625591D9}" type="presParOf" srcId="{AC6F5687-AC24-4459-84C1-23FE55503E11}" destId="{E404E477-4F59-4162-9373-D7E1C4F819F5}" srcOrd="1" destOrd="0" presId="urn:microsoft.com/office/officeart/2005/8/layout/orgChart1"/>
    <dgm:cxn modelId="{2AB9C784-CC40-4A80-B43E-AA12A1C9439D}" type="presParOf" srcId="{AC6F5687-AC24-4459-84C1-23FE55503E11}" destId="{4B9A94E3-5190-4A4B-9EE3-66148A9EE6BA}" srcOrd="2" destOrd="0" presId="urn:microsoft.com/office/officeart/2005/8/layout/orgChart1"/>
    <dgm:cxn modelId="{9DAF8117-90BC-4971-A129-CEE7AB1BB50A}" type="presParOf" srcId="{FEF1EEC2-7B1E-4299-A60E-C878FD5CC1DB}" destId="{0EFCAF6E-E915-4E1D-9B54-4BC9018DABFA}" srcOrd="2" destOrd="0" presId="urn:microsoft.com/office/officeart/2005/8/layout/orgChart1"/>
    <dgm:cxn modelId="{F0E7ED42-3737-41A7-8951-08529A9DEABE}" type="presParOf" srcId="{FEF1EEC2-7B1E-4299-A60E-C878FD5CC1DB}" destId="{4FB92324-A8B6-455D-807D-AA66BC84E2F2}" srcOrd="3" destOrd="0" presId="urn:microsoft.com/office/officeart/2005/8/layout/orgChart1"/>
    <dgm:cxn modelId="{63FD905D-3A62-484B-9035-16F75B67F805}" type="presParOf" srcId="{4FB92324-A8B6-455D-807D-AA66BC84E2F2}" destId="{2A5B3A85-F56F-4CE6-87B3-1B99182A8C1D}" srcOrd="0" destOrd="0" presId="urn:microsoft.com/office/officeart/2005/8/layout/orgChart1"/>
    <dgm:cxn modelId="{49032548-732A-44F8-A366-CAC1B2E62D16}" type="presParOf" srcId="{2A5B3A85-F56F-4CE6-87B3-1B99182A8C1D}" destId="{25F38EBB-A777-412F-8173-D04D1F052938}" srcOrd="0" destOrd="0" presId="urn:microsoft.com/office/officeart/2005/8/layout/orgChart1"/>
    <dgm:cxn modelId="{C2D4043A-F40C-4E4D-9E85-6D870BB124FE}" type="presParOf" srcId="{2A5B3A85-F56F-4CE6-87B3-1B99182A8C1D}" destId="{57BA29B7-BAC1-4D04-86F6-005B45B269E3}" srcOrd="1" destOrd="0" presId="urn:microsoft.com/office/officeart/2005/8/layout/orgChart1"/>
    <dgm:cxn modelId="{B0FE085E-BDF8-4482-B238-E4800783716A}" type="presParOf" srcId="{4FB92324-A8B6-455D-807D-AA66BC84E2F2}" destId="{2B7F6D9E-31FE-4FB4-AE97-EBDAF8D4B086}" srcOrd="1" destOrd="0" presId="urn:microsoft.com/office/officeart/2005/8/layout/orgChart1"/>
    <dgm:cxn modelId="{CB0CE45F-ACA4-4E06-99AB-97F178E15155}" type="presParOf" srcId="{4FB92324-A8B6-455D-807D-AA66BC84E2F2}" destId="{A35C008A-E075-4DE8-9B2C-5E6F8F8FF7AD}" srcOrd="2" destOrd="0" presId="urn:microsoft.com/office/officeart/2005/8/layout/orgChart1"/>
    <dgm:cxn modelId="{48C73A0A-C36B-4003-8797-6151AB8D1530}" type="presParOf" srcId="{FEF1EEC2-7B1E-4299-A60E-C878FD5CC1DB}" destId="{E1E696D0-B745-426C-A2E5-797D1CC45887}" srcOrd="4" destOrd="0" presId="urn:microsoft.com/office/officeart/2005/8/layout/orgChart1"/>
    <dgm:cxn modelId="{19682DDC-8508-4B55-9396-C0EA476F588F}" type="presParOf" srcId="{FEF1EEC2-7B1E-4299-A60E-C878FD5CC1DB}" destId="{1D4DC03B-81D7-4532-9565-0FB17EFA77E7}" srcOrd="5" destOrd="0" presId="urn:microsoft.com/office/officeart/2005/8/layout/orgChart1"/>
    <dgm:cxn modelId="{836C88CA-C26E-48A5-9F09-EFB4FDDB0C76}" type="presParOf" srcId="{1D4DC03B-81D7-4532-9565-0FB17EFA77E7}" destId="{79572133-4CFE-4895-A363-02D37C405A02}" srcOrd="0" destOrd="0" presId="urn:microsoft.com/office/officeart/2005/8/layout/orgChart1"/>
    <dgm:cxn modelId="{3451FCDF-A5CF-40B8-90B0-26160F8F39AC}" type="presParOf" srcId="{79572133-4CFE-4895-A363-02D37C405A02}" destId="{64A86017-DCEB-4DA3-B6D8-13E64770D37D}" srcOrd="0" destOrd="0" presId="urn:microsoft.com/office/officeart/2005/8/layout/orgChart1"/>
    <dgm:cxn modelId="{9A3B1205-75C6-4925-B692-1D09840FD25C}" type="presParOf" srcId="{79572133-4CFE-4895-A363-02D37C405A02}" destId="{047BB040-3E7A-4D5F-8EB9-2C6177B7386A}" srcOrd="1" destOrd="0" presId="urn:microsoft.com/office/officeart/2005/8/layout/orgChart1"/>
    <dgm:cxn modelId="{07B35548-67C0-4BEE-B146-87AF241A9086}" type="presParOf" srcId="{1D4DC03B-81D7-4532-9565-0FB17EFA77E7}" destId="{FDD8A328-66D7-4455-8F7C-03C1169A59CF}" srcOrd="1" destOrd="0" presId="urn:microsoft.com/office/officeart/2005/8/layout/orgChart1"/>
    <dgm:cxn modelId="{02AB958D-24A9-48AA-80C2-2D383B485279}" type="presParOf" srcId="{1D4DC03B-81D7-4532-9565-0FB17EFA77E7}" destId="{FF838D06-5A5C-43F1-8D99-912AF32E6AFA}" srcOrd="2" destOrd="0" presId="urn:microsoft.com/office/officeart/2005/8/layout/orgChart1"/>
    <dgm:cxn modelId="{471FF24F-C86E-40B4-BCA3-739C74188784}" type="presParOf" srcId="{774C5DC1-597C-41A7-B7C8-E01FC522B53B}" destId="{6F9FD4BA-CC1C-4FC2-8779-409C8C222329}" srcOrd="2" destOrd="0" presId="urn:microsoft.com/office/officeart/2005/8/layout/orgChart1"/>
    <dgm:cxn modelId="{B93018C0-86C1-4E0F-8A96-2B8E18F4BD7B}" type="presParOf" srcId="{06A33F2F-192F-4EF7-997B-9D3AD02A7569}" destId="{40CAD2CA-32DB-4396-817D-6940C577911E}" srcOrd="4" destOrd="0" presId="urn:microsoft.com/office/officeart/2005/8/layout/orgChart1"/>
    <dgm:cxn modelId="{9EF092AA-0309-47B4-A842-960D6BA8831E}" type="presParOf" srcId="{06A33F2F-192F-4EF7-997B-9D3AD02A7569}" destId="{FA9D52B7-2F67-45FE-AA9A-6EAEB6385BF0}" srcOrd="5" destOrd="0" presId="urn:microsoft.com/office/officeart/2005/8/layout/orgChart1"/>
    <dgm:cxn modelId="{62C3D2DC-6CE7-4188-9BC6-9FD340908E72}" type="presParOf" srcId="{FA9D52B7-2F67-45FE-AA9A-6EAEB6385BF0}" destId="{E80B2701-9A3B-4581-810E-6D7D816484B3}" srcOrd="0" destOrd="0" presId="urn:microsoft.com/office/officeart/2005/8/layout/orgChart1"/>
    <dgm:cxn modelId="{D01971B9-83D9-4A43-9A38-0DF8468A0A47}" type="presParOf" srcId="{E80B2701-9A3B-4581-810E-6D7D816484B3}" destId="{B62E947B-0610-4FA1-AAE4-7AB388090B31}" srcOrd="0" destOrd="0" presId="urn:microsoft.com/office/officeart/2005/8/layout/orgChart1"/>
    <dgm:cxn modelId="{AC1E71A0-BBCF-4B99-82B7-69CB86BFE29C}" type="presParOf" srcId="{E80B2701-9A3B-4581-810E-6D7D816484B3}" destId="{6D95D948-0EBE-4BF3-A090-852985A7FA6E}" srcOrd="1" destOrd="0" presId="urn:microsoft.com/office/officeart/2005/8/layout/orgChart1"/>
    <dgm:cxn modelId="{708112E5-E5F5-4371-A45C-CD12AF7C11D2}" type="presParOf" srcId="{FA9D52B7-2F67-45FE-AA9A-6EAEB6385BF0}" destId="{AD59C1D4-EF54-489B-BA81-63D845E04F9D}" srcOrd="1" destOrd="0" presId="urn:microsoft.com/office/officeart/2005/8/layout/orgChart1"/>
    <dgm:cxn modelId="{0329CAD4-2719-4544-AE9C-15753DF09671}" type="presParOf" srcId="{AD59C1D4-EF54-489B-BA81-63D845E04F9D}" destId="{8EC7E357-3D28-48E0-BAC4-26C4C3E83BD1}" srcOrd="0" destOrd="0" presId="urn:microsoft.com/office/officeart/2005/8/layout/orgChart1"/>
    <dgm:cxn modelId="{11370440-D29D-49AF-83CA-ADB19EDCD8C7}" type="presParOf" srcId="{AD59C1D4-EF54-489B-BA81-63D845E04F9D}" destId="{FFF68688-4F02-4242-BDB6-76AA92B0FBC0}" srcOrd="1" destOrd="0" presId="urn:microsoft.com/office/officeart/2005/8/layout/orgChart1"/>
    <dgm:cxn modelId="{64EDE595-9F32-4773-9AC6-03B8A3368C3F}" type="presParOf" srcId="{FFF68688-4F02-4242-BDB6-76AA92B0FBC0}" destId="{F835F309-FE18-4C41-AE58-CFD6C17CCB82}" srcOrd="0" destOrd="0" presId="urn:microsoft.com/office/officeart/2005/8/layout/orgChart1"/>
    <dgm:cxn modelId="{0F6CB639-1E90-4576-94EE-20A4B3D7759C}" type="presParOf" srcId="{F835F309-FE18-4C41-AE58-CFD6C17CCB82}" destId="{82ED98DE-CF16-43CB-A642-2E49EEB4731B}" srcOrd="0" destOrd="0" presId="urn:microsoft.com/office/officeart/2005/8/layout/orgChart1"/>
    <dgm:cxn modelId="{EB6B09AC-4EC4-4591-A80A-814C3690644E}" type="presParOf" srcId="{F835F309-FE18-4C41-AE58-CFD6C17CCB82}" destId="{C3BFA7F2-6061-4F16-A57F-F07B92904F0C}" srcOrd="1" destOrd="0" presId="urn:microsoft.com/office/officeart/2005/8/layout/orgChart1"/>
    <dgm:cxn modelId="{AACE0F7A-2189-4482-ABAE-376A396BA405}" type="presParOf" srcId="{FFF68688-4F02-4242-BDB6-76AA92B0FBC0}" destId="{CE9005E9-9D8B-4118-9EA7-4917279F0638}" srcOrd="1" destOrd="0" presId="urn:microsoft.com/office/officeart/2005/8/layout/orgChart1"/>
    <dgm:cxn modelId="{D1AE53E1-2A38-48C7-855A-71BD828DBEFE}" type="presParOf" srcId="{FFF68688-4F02-4242-BDB6-76AA92B0FBC0}" destId="{875A9D41-28FB-4EB8-A1FB-3AC34CAD5808}" srcOrd="2" destOrd="0" presId="urn:microsoft.com/office/officeart/2005/8/layout/orgChart1"/>
    <dgm:cxn modelId="{0B7CAECD-0E97-416F-A594-80CB0E0E3E87}" type="presParOf" srcId="{FA9D52B7-2F67-45FE-AA9A-6EAEB6385BF0}" destId="{B1B35C25-BD67-403A-BD11-0F8AA875A369}" srcOrd="2" destOrd="0" presId="urn:microsoft.com/office/officeart/2005/8/layout/orgChart1"/>
    <dgm:cxn modelId="{02E378EF-5EA9-44CD-9548-4AD233928E80}" type="presParOf" srcId="{E9BE14CC-CAAE-4025-B26E-05F0708A09F8}" destId="{54B4774E-CE88-4ACE-8467-C32E5FE2F083}" srcOrd="2" destOrd="0" presId="urn:microsoft.com/office/officeart/2005/8/layout/orgChar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FA084F55-8C38-47AB-A4AF-82A18B6341A9}" type="doc">
      <dgm:prSet loTypeId="urn:microsoft.com/office/officeart/2008/layout/LinedList" loCatId="list" qsTypeId="urn:microsoft.com/office/officeart/2005/8/quickstyle/simple1" qsCatId="simple" csTypeId="urn:microsoft.com/office/officeart/2005/8/colors/accent1_4" csCatId="accent1" phldr="1"/>
      <dgm:spPr/>
      <dgm:t>
        <a:bodyPr/>
        <a:lstStyle/>
        <a:p>
          <a:endParaRPr lang="es-EC"/>
        </a:p>
      </dgm:t>
    </dgm:pt>
    <dgm:pt modelId="{F411301D-DBCA-440F-A852-5F7F43DA9443}">
      <dgm:prSet phldrT="[Texto]" custT="1"/>
      <dgm:spPr/>
      <dgm:t>
        <a:bodyPr/>
        <a:lstStyle/>
        <a:p>
          <a:pPr algn="ctr"/>
          <a:endParaRPr lang="es-EC" sz="1400" b="1" dirty="0" smtClean="0"/>
        </a:p>
        <a:p>
          <a:pPr algn="ctr"/>
          <a:r>
            <a:rPr lang="es-EC" sz="1400" b="1" dirty="0" smtClean="0"/>
            <a:t>ANEMÓMETRO</a:t>
          </a:r>
          <a:endParaRPr lang="es-EC" sz="1400" b="1" dirty="0"/>
        </a:p>
      </dgm:t>
    </dgm:pt>
    <dgm:pt modelId="{ACC382ED-D9E7-4502-B575-320DC7DFAD2A}" type="parTrans" cxnId="{F14C8E39-8193-4263-B759-4FCA2151DABC}">
      <dgm:prSet/>
      <dgm:spPr/>
      <dgm:t>
        <a:bodyPr/>
        <a:lstStyle/>
        <a:p>
          <a:endParaRPr lang="es-EC" sz="1200"/>
        </a:p>
      </dgm:t>
    </dgm:pt>
    <dgm:pt modelId="{355FD6CE-5B6D-4CCF-9A61-72E55CA825D3}" type="sibTrans" cxnId="{F14C8E39-8193-4263-B759-4FCA2151DABC}">
      <dgm:prSet/>
      <dgm:spPr/>
      <dgm:t>
        <a:bodyPr/>
        <a:lstStyle/>
        <a:p>
          <a:endParaRPr lang="es-EC" sz="1200"/>
        </a:p>
      </dgm:t>
    </dgm:pt>
    <dgm:pt modelId="{2EDFC480-BFA4-47DD-8FF7-9CFE36E7FD2B}">
      <dgm:prSet phldrT="[Texto]" custT="1"/>
      <dgm:spPr/>
      <dgm:t>
        <a:bodyPr/>
        <a:lstStyle/>
        <a:p>
          <a:pPr algn="just"/>
          <a:r>
            <a:rPr lang="es-EC" sz="1600" b="0" i="0" dirty="0" smtClean="0"/>
            <a:t>Instrumento utilizado para medir la </a:t>
          </a:r>
          <a:r>
            <a:rPr lang="es-EC" sz="1600" b="1" i="0" dirty="0" smtClean="0"/>
            <a:t>velocidad del viento</a:t>
          </a:r>
          <a:r>
            <a:rPr lang="es-EC" sz="1600" b="0" i="0" dirty="0" smtClean="0"/>
            <a:t> (fuerza del viento).                             </a:t>
          </a:r>
          <a:r>
            <a:rPr lang="es-EC" sz="1600" dirty="0" smtClean="0"/>
            <a:t/>
          </a:r>
          <a:br>
            <a:rPr lang="es-EC" sz="1600" dirty="0" smtClean="0"/>
          </a:br>
          <a:endParaRPr lang="es-EC" sz="1600" dirty="0" smtClean="0"/>
        </a:p>
        <a:p>
          <a:pPr algn="just"/>
          <a:r>
            <a:rPr lang="es-EC" sz="1600" b="0" i="0" dirty="0" smtClean="0"/>
            <a:t>Este instrumento permite medir inmediatamente la velocidad pico de una ráfaga de viento. </a:t>
          </a:r>
          <a:endParaRPr lang="es-EC" sz="1600" dirty="0"/>
        </a:p>
      </dgm:t>
    </dgm:pt>
    <dgm:pt modelId="{D29BDD31-3F28-4D90-A29A-37DD8CA0342E}" type="parTrans" cxnId="{BF5EB827-175B-4C73-A605-AB764D0FA889}">
      <dgm:prSet/>
      <dgm:spPr/>
      <dgm:t>
        <a:bodyPr/>
        <a:lstStyle/>
        <a:p>
          <a:endParaRPr lang="es-EC" sz="1200"/>
        </a:p>
      </dgm:t>
    </dgm:pt>
    <dgm:pt modelId="{B01D11BD-E00E-424A-8286-5190F45E6F11}" type="sibTrans" cxnId="{BF5EB827-175B-4C73-A605-AB764D0FA889}">
      <dgm:prSet/>
      <dgm:spPr/>
      <dgm:t>
        <a:bodyPr/>
        <a:lstStyle/>
        <a:p>
          <a:endParaRPr lang="es-EC" sz="1200"/>
        </a:p>
      </dgm:t>
    </dgm:pt>
    <dgm:pt modelId="{5E3C2A79-129E-4245-B5B9-20E68FF047E9}">
      <dgm:prSet phldrT="[Texto]" custT="1"/>
      <dgm:spPr/>
      <dgm:t>
        <a:bodyPr/>
        <a:lstStyle/>
        <a:p>
          <a:pPr algn="just"/>
          <a:r>
            <a:rPr lang="es-EC" sz="1600" b="1" dirty="0" smtClean="0"/>
            <a:t>Anemómetro de Rotación</a:t>
          </a:r>
        </a:p>
        <a:p>
          <a:pPr algn="just"/>
          <a:r>
            <a:rPr lang="es-EC" sz="1600" dirty="0" smtClean="0"/>
            <a:t>Dotado de tres semiesferas unidas a un eje central, cuyo giro es proporcional a la velocidad del viento. Una variante en este tipo de medidor es el magnético que al momento de girar activa un pequeño generador eléctrico que genera una mayor precisión en las lecturas.</a:t>
          </a:r>
          <a:endParaRPr lang="es-EC" sz="1600" dirty="0"/>
        </a:p>
      </dgm:t>
    </dgm:pt>
    <dgm:pt modelId="{1F34CD63-0C32-4C30-AA41-EB5DD70ED64E}" type="parTrans" cxnId="{6D5FA696-1F0F-4935-8B12-D252362B26CF}">
      <dgm:prSet/>
      <dgm:spPr/>
      <dgm:t>
        <a:bodyPr/>
        <a:lstStyle/>
        <a:p>
          <a:endParaRPr lang="es-EC" sz="1200"/>
        </a:p>
      </dgm:t>
    </dgm:pt>
    <dgm:pt modelId="{1575335A-D2F8-4740-97F7-20139365366B}" type="sibTrans" cxnId="{6D5FA696-1F0F-4935-8B12-D252362B26CF}">
      <dgm:prSet/>
      <dgm:spPr/>
      <dgm:t>
        <a:bodyPr/>
        <a:lstStyle/>
        <a:p>
          <a:endParaRPr lang="es-EC" sz="1200"/>
        </a:p>
      </dgm:t>
    </dgm:pt>
    <dgm:pt modelId="{C5A59106-60EE-4DD4-86F3-C6D86F97DA55}">
      <dgm:prSet phldrT="[Texto]" custT="1"/>
      <dgm:spPr/>
      <dgm:t>
        <a:bodyPr/>
        <a:lstStyle/>
        <a:p>
          <a:pPr algn="just"/>
          <a:r>
            <a:rPr lang="es-ES_tradnl" sz="1600" b="1" dirty="0" smtClean="0"/>
            <a:t>Anemómetro de Compresión</a:t>
          </a:r>
        </a:p>
        <a:p>
          <a:pPr algn="just"/>
          <a:r>
            <a:rPr lang="es-EC" sz="1600" dirty="0" smtClean="0"/>
            <a:t>Está compuesto por dos tubos, uno de ellos con un orifico frontal, utilizado para medir la presión dinámica, y un orifico lateral para medir la presión estática. El otro tubo consta de un solo orificio lateral, el cual permite obtener la velocidad del viento a través de las dos presiones medidas en el primer tubo.</a:t>
          </a:r>
          <a:endParaRPr lang="es-EC" sz="1600" dirty="0"/>
        </a:p>
      </dgm:t>
    </dgm:pt>
    <dgm:pt modelId="{97AFC7F2-F2E3-4072-83E4-377F52E3CAD1}" type="parTrans" cxnId="{CCFB5F80-39CB-4FCE-BCD3-29245405DDD2}">
      <dgm:prSet/>
      <dgm:spPr/>
      <dgm:t>
        <a:bodyPr/>
        <a:lstStyle/>
        <a:p>
          <a:endParaRPr lang="es-EC" sz="1200"/>
        </a:p>
      </dgm:t>
    </dgm:pt>
    <dgm:pt modelId="{CF1EF47C-C53E-424C-A487-C7D5FF97EFEA}" type="sibTrans" cxnId="{CCFB5F80-39CB-4FCE-BCD3-29245405DDD2}">
      <dgm:prSet/>
      <dgm:spPr/>
      <dgm:t>
        <a:bodyPr/>
        <a:lstStyle/>
        <a:p>
          <a:endParaRPr lang="es-EC" sz="1200"/>
        </a:p>
      </dgm:t>
    </dgm:pt>
    <dgm:pt modelId="{87BDA40B-415D-4B74-8272-BB85E4D5A33B}" type="pres">
      <dgm:prSet presAssocID="{FA084F55-8C38-47AB-A4AF-82A18B6341A9}" presName="vert0" presStyleCnt="0">
        <dgm:presLayoutVars>
          <dgm:dir/>
          <dgm:animOne val="branch"/>
          <dgm:animLvl val="lvl"/>
        </dgm:presLayoutVars>
      </dgm:prSet>
      <dgm:spPr/>
      <dgm:t>
        <a:bodyPr/>
        <a:lstStyle/>
        <a:p>
          <a:endParaRPr lang="es-EC"/>
        </a:p>
      </dgm:t>
    </dgm:pt>
    <dgm:pt modelId="{1DDF1318-B2F4-44AE-B4C5-1FB82EFA1921}" type="pres">
      <dgm:prSet presAssocID="{F411301D-DBCA-440F-A852-5F7F43DA9443}" presName="thickLine" presStyleLbl="alignNode1" presStyleIdx="0" presStyleCnt="1"/>
      <dgm:spPr/>
      <dgm:t>
        <a:bodyPr/>
        <a:lstStyle/>
        <a:p>
          <a:endParaRPr lang="es-EC"/>
        </a:p>
      </dgm:t>
    </dgm:pt>
    <dgm:pt modelId="{076C84A5-558C-4370-AE42-A9BCB229895F}" type="pres">
      <dgm:prSet presAssocID="{F411301D-DBCA-440F-A852-5F7F43DA9443}" presName="horz1" presStyleCnt="0"/>
      <dgm:spPr/>
      <dgm:t>
        <a:bodyPr/>
        <a:lstStyle/>
        <a:p>
          <a:endParaRPr lang="es-EC"/>
        </a:p>
      </dgm:t>
    </dgm:pt>
    <dgm:pt modelId="{96793601-0A09-49DD-B353-0A5F9274CBA2}" type="pres">
      <dgm:prSet presAssocID="{F411301D-DBCA-440F-A852-5F7F43DA9443}" presName="tx1" presStyleLbl="revTx" presStyleIdx="0" presStyleCnt="4"/>
      <dgm:spPr/>
      <dgm:t>
        <a:bodyPr/>
        <a:lstStyle/>
        <a:p>
          <a:endParaRPr lang="es-EC"/>
        </a:p>
      </dgm:t>
    </dgm:pt>
    <dgm:pt modelId="{8298F2A9-94E5-4A17-89A9-E85B6848D4FA}" type="pres">
      <dgm:prSet presAssocID="{F411301D-DBCA-440F-A852-5F7F43DA9443}" presName="vert1" presStyleCnt="0"/>
      <dgm:spPr/>
      <dgm:t>
        <a:bodyPr/>
        <a:lstStyle/>
        <a:p>
          <a:endParaRPr lang="es-EC"/>
        </a:p>
      </dgm:t>
    </dgm:pt>
    <dgm:pt modelId="{82F9252F-9AF9-48F7-8DEF-107181F65E17}" type="pres">
      <dgm:prSet presAssocID="{2EDFC480-BFA4-47DD-8FF7-9CFE36E7FD2B}" presName="vertSpace2a" presStyleCnt="0"/>
      <dgm:spPr/>
      <dgm:t>
        <a:bodyPr/>
        <a:lstStyle/>
        <a:p>
          <a:endParaRPr lang="es-EC"/>
        </a:p>
      </dgm:t>
    </dgm:pt>
    <dgm:pt modelId="{1D4E3960-ECA8-471A-BD5C-A5892AA00CBF}" type="pres">
      <dgm:prSet presAssocID="{2EDFC480-BFA4-47DD-8FF7-9CFE36E7FD2B}" presName="horz2" presStyleCnt="0"/>
      <dgm:spPr/>
      <dgm:t>
        <a:bodyPr/>
        <a:lstStyle/>
        <a:p>
          <a:endParaRPr lang="es-EC"/>
        </a:p>
      </dgm:t>
    </dgm:pt>
    <dgm:pt modelId="{1CA91EF0-C2EC-4D7D-9666-150529B007E1}" type="pres">
      <dgm:prSet presAssocID="{2EDFC480-BFA4-47DD-8FF7-9CFE36E7FD2B}" presName="horzSpace2" presStyleCnt="0"/>
      <dgm:spPr/>
      <dgm:t>
        <a:bodyPr/>
        <a:lstStyle/>
        <a:p>
          <a:endParaRPr lang="es-EC"/>
        </a:p>
      </dgm:t>
    </dgm:pt>
    <dgm:pt modelId="{02DA81C2-7A4E-452D-9327-4136F4F25410}" type="pres">
      <dgm:prSet presAssocID="{2EDFC480-BFA4-47DD-8FF7-9CFE36E7FD2B}" presName="tx2" presStyleLbl="revTx" presStyleIdx="1" presStyleCnt="4" custLinFactNeighborY="-5239"/>
      <dgm:spPr/>
      <dgm:t>
        <a:bodyPr/>
        <a:lstStyle/>
        <a:p>
          <a:endParaRPr lang="es-EC"/>
        </a:p>
      </dgm:t>
    </dgm:pt>
    <dgm:pt modelId="{5ABD1B6C-CB55-4CDF-A0F4-514AF426B458}" type="pres">
      <dgm:prSet presAssocID="{2EDFC480-BFA4-47DD-8FF7-9CFE36E7FD2B}" presName="vert2" presStyleCnt="0"/>
      <dgm:spPr/>
      <dgm:t>
        <a:bodyPr/>
        <a:lstStyle/>
        <a:p>
          <a:endParaRPr lang="es-EC"/>
        </a:p>
      </dgm:t>
    </dgm:pt>
    <dgm:pt modelId="{2100AE96-3F7F-4477-9272-C992C08CF8FB}" type="pres">
      <dgm:prSet presAssocID="{2EDFC480-BFA4-47DD-8FF7-9CFE36E7FD2B}" presName="thinLine2b" presStyleLbl="callout" presStyleIdx="0" presStyleCnt="3"/>
      <dgm:spPr/>
      <dgm:t>
        <a:bodyPr/>
        <a:lstStyle/>
        <a:p>
          <a:endParaRPr lang="es-EC"/>
        </a:p>
      </dgm:t>
    </dgm:pt>
    <dgm:pt modelId="{DB64FF51-A008-4B2C-B673-298B4A3F14B2}" type="pres">
      <dgm:prSet presAssocID="{2EDFC480-BFA4-47DD-8FF7-9CFE36E7FD2B}" presName="vertSpace2b" presStyleCnt="0"/>
      <dgm:spPr/>
      <dgm:t>
        <a:bodyPr/>
        <a:lstStyle/>
        <a:p>
          <a:endParaRPr lang="es-EC"/>
        </a:p>
      </dgm:t>
    </dgm:pt>
    <dgm:pt modelId="{27AE6988-61D8-48D7-AEE2-43E37424201A}" type="pres">
      <dgm:prSet presAssocID="{5E3C2A79-129E-4245-B5B9-20E68FF047E9}" presName="horz2" presStyleCnt="0"/>
      <dgm:spPr/>
      <dgm:t>
        <a:bodyPr/>
        <a:lstStyle/>
        <a:p>
          <a:endParaRPr lang="es-EC"/>
        </a:p>
      </dgm:t>
    </dgm:pt>
    <dgm:pt modelId="{F5AEA82B-FA5F-41DB-B548-4570CCF957E5}" type="pres">
      <dgm:prSet presAssocID="{5E3C2A79-129E-4245-B5B9-20E68FF047E9}" presName="horzSpace2" presStyleCnt="0"/>
      <dgm:spPr/>
      <dgm:t>
        <a:bodyPr/>
        <a:lstStyle/>
        <a:p>
          <a:endParaRPr lang="es-EC"/>
        </a:p>
      </dgm:t>
    </dgm:pt>
    <dgm:pt modelId="{B5D3A025-16F0-4376-AC81-B04650FC9DC7}" type="pres">
      <dgm:prSet presAssocID="{5E3C2A79-129E-4245-B5B9-20E68FF047E9}" presName="tx2" presStyleLbl="revTx" presStyleIdx="2" presStyleCnt="4" custScaleY="220679" custLinFactNeighborY="15741"/>
      <dgm:spPr/>
      <dgm:t>
        <a:bodyPr/>
        <a:lstStyle/>
        <a:p>
          <a:endParaRPr lang="es-EC"/>
        </a:p>
      </dgm:t>
    </dgm:pt>
    <dgm:pt modelId="{767C1277-AE91-4DF8-A883-E46CDB51F81A}" type="pres">
      <dgm:prSet presAssocID="{5E3C2A79-129E-4245-B5B9-20E68FF047E9}" presName="vert2" presStyleCnt="0"/>
      <dgm:spPr/>
      <dgm:t>
        <a:bodyPr/>
        <a:lstStyle/>
        <a:p>
          <a:endParaRPr lang="es-EC"/>
        </a:p>
      </dgm:t>
    </dgm:pt>
    <dgm:pt modelId="{F6D9D621-C1C6-4DC3-890E-F687B5FF8449}" type="pres">
      <dgm:prSet presAssocID="{5E3C2A79-129E-4245-B5B9-20E68FF047E9}" presName="thinLine2b" presStyleLbl="callout" presStyleIdx="1" presStyleCnt="3" custLinFactY="-400000" custLinFactNeighborY="-438810"/>
      <dgm:spPr/>
      <dgm:t>
        <a:bodyPr/>
        <a:lstStyle/>
        <a:p>
          <a:endParaRPr lang="es-EC"/>
        </a:p>
      </dgm:t>
    </dgm:pt>
    <dgm:pt modelId="{0E3E1926-86A9-4D36-925E-7EC1FAF2B71B}" type="pres">
      <dgm:prSet presAssocID="{5E3C2A79-129E-4245-B5B9-20E68FF047E9}" presName="vertSpace2b" presStyleCnt="0"/>
      <dgm:spPr/>
      <dgm:t>
        <a:bodyPr/>
        <a:lstStyle/>
        <a:p>
          <a:endParaRPr lang="es-EC"/>
        </a:p>
      </dgm:t>
    </dgm:pt>
    <dgm:pt modelId="{1E85AF38-EE06-4101-B47E-EBBC74697FE0}" type="pres">
      <dgm:prSet presAssocID="{C5A59106-60EE-4DD4-86F3-C6D86F97DA55}" presName="horz2" presStyleCnt="0"/>
      <dgm:spPr/>
      <dgm:t>
        <a:bodyPr/>
        <a:lstStyle/>
        <a:p>
          <a:endParaRPr lang="es-EC"/>
        </a:p>
      </dgm:t>
    </dgm:pt>
    <dgm:pt modelId="{F4744DC2-5DF2-4683-90A9-FA3490DFCFC6}" type="pres">
      <dgm:prSet presAssocID="{C5A59106-60EE-4DD4-86F3-C6D86F97DA55}" presName="horzSpace2" presStyleCnt="0"/>
      <dgm:spPr/>
      <dgm:t>
        <a:bodyPr/>
        <a:lstStyle/>
        <a:p>
          <a:endParaRPr lang="es-EC"/>
        </a:p>
      </dgm:t>
    </dgm:pt>
    <dgm:pt modelId="{394FD457-6F82-48B5-AE97-055690DEEFAD}" type="pres">
      <dgm:prSet presAssocID="{C5A59106-60EE-4DD4-86F3-C6D86F97DA55}" presName="tx2" presStyleLbl="revTx" presStyleIdx="3" presStyleCnt="4" custScaleY="148343" custLinFactNeighborY="-32096"/>
      <dgm:spPr/>
      <dgm:t>
        <a:bodyPr/>
        <a:lstStyle/>
        <a:p>
          <a:endParaRPr lang="es-EC"/>
        </a:p>
      </dgm:t>
    </dgm:pt>
    <dgm:pt modelId="{9B01F433-F800-43F4-8A73-2F4B382B5192}" type="pres">
      <dgm:prSet presAssocID="{C5A59106-60EE-4DD4-86F3-C6D86F97DA55}" presName="vert2" presStyleCnt="0"/>
      <dgm:spPr/>
      <dgm:t>
        <a:bodyPr/>
        <a:lstStyle/>
        <a:p>
          <a:endParaRPr lang="es-EC"/>
        </a:p>
      </dgm:t>
    </dgm:pt>
    <dgm:pt modelId="{62628155-B057-4397-A839-60BF02B98D51}" type="pres">
      <dgm:prSet presAssocID="{C5A59106-60EE-4DD4-86F3-C6D86F97DA55}" presName="thinLine2b" presStyleLbl="callout" presStyleIdx="2" presStyleCnt="3"/>
      <dgm:spPr/>
      <dgm:t>
        <a:bodyPr/>
        <a:lstStyle/>
        <a:p>
          <a:endParaRPr lang="es-EC"/>
        </a:p>
      </dgm:t>
    </dgm:pt>
    <dgm:pt modelId="{B6B59B51-5CCF-43E8-9327-359AADD5A21A}" type="pres">
      <dgm:prSet presAssocID="{C5A59106-60EE-4DD4-86F3-C6D86F97DA55}" presName="vertSpace2b" presStyleCnt="0"/>
      <dgm:spPr/>
      <dgm:t>
        <a:bodyPr/>
        <a:lstStyle/>
        <a:p>
          <a:endParaRPr lang="es-EC"/>
        </a:p>
      </dgm:t>
    </dgm:pt>
  </dgm:ptLst>
  <dgm:cxnLst>
    <dgm:cxn modelId="{B11F5790-E35C-43A2-AE13-1F055F88864D}" type="presOf" srcId="{FA084F55-8C38-47AB-A4AF-82A18B6341A9}" destId="{87BDA40B-415D-4B74-8272-BB85E4D5A33B}" srcOrd="0" destOrd="0" presId="urn:microsoft.com/office/officeart/2008/layout/LinedList"/>
    <dgm:cxn modelId="{C888D21B-6A71-4DED-9B4B-50B02B458221}" type="presOf" srcId="{C5A59106-60EE-4DD4-86F3-C6D86F97DA55}" destId="{394FD457-6F82-48B5-AE97-055690DEEFAD}" srcOrd="0" destOrd="0" presId="urn:microsoft.com/office/officeart/2008/layout/LinedList"/>
    <dgm:cxn modelId="{6D5FA696-1F0F-4935-8B12-D252362B26CF}" srcId="{F411301D-DBCA-440F-A852-5F7F43DA9443}" destId="{5E3C2A79-129E-4245-B5B9-20E68FF047E9}" srcOrd="1" destOrd="0" parTransId="{1F34CD63-0C32-4C30-AA41-EB5DD70ED64E}" sibTransId="{1575335A-D2F8-4740-97F7-20139365366B}"/>
    <dgm:cxn modelId="{D579597E-1BDB-4AB8-A1D0-E7AAE438F9C0}" type="presOf" srcId="{5E3C2A79-129E-4245-B5B9-20E68FF047E9}" destId="{B5D3A025-16F0-4376-AC81-B04650FC9DC7}" srcOrd="0" destOrd="0" presId="urn:microsoft.com/office/officeart/2008/layout/LinedList"/>
    <dgm:cxn modelId="{BF5EB827-175B-4C73-A605-AB764D0FA889}" srcId="{F411301D-DBCA-440F-A852-5F7F43DA9443}" destId="{2EDFC480-BFA4-47DD-8FF7-9CFE36E7FD2B}" srcOrd="0" destOrd="0" parTransId="{D29BDD31-3F28-4D90-A29A-37DD8CA0342E}" sibTransId="{B01D11BD-E00E-424A-8286-5190F45E6F11}"/>
    <dgm:cxn modelId="{FCEFBE37-57BF-4D41-A425-D87147451703}" type="presOf" srcId="{2EDFC480-BFA4-47DD-8FF7-9CFE36E7FD2B}" destId="{02DA81C2-7A4E-452D-9327-4136F4F25410}" srcOrd="0" destOrd="0" presId="urn:microsoft.com/office/officeart/2008/layout/LinedList"/>
    <dgm:cxn modelId="{CCFB5F80-39CB-4FCE-BCD3-29245405DDD2}" srcId="{F411301D-DBCA-440F-A852-5F7F43DA9443}" destId="{C5A59106-60EE-4DD4-86F3-C6D86F97DA55}" srcOrd="2" destOrd="0" parTransId="{97AFC7F2-F2E3-4072-83E4-377F52E3CAD1}" sibTransId="{CF1EF47C-C53E-424C-A487-C7D5FF97EFEA}"/>
    <dgm:cxn modelId="{F14C8E39-8193-4263-B759-4FCA2151DABC}" srcId="{FA084F55-8C38-47AB-A4AF-82A18B6341A9}" destId="{F411301D-DBCA-440F-A852-5F7F43DA9443}" srcOrd="0" destOrd="0" parTransId="{ACC382ED-D9E7-4502-B575-320DC7DFAD2A}" sibTransId="{355FD6CE-5B6D-4CCF-9A61-72E55CA825D3}"/>
    <dgm:cxn modelId="{9E0C2F94-2A5D-4A3C-90C0-C25FAA2AA8D0}" type="presOf" srcId="{F411301D-DBCA-440F-A852-5F7F43DA9443}" destId="{96793601-0A09-49DD-B353-0A5F9274CBA2}" srcOrd="0" destOrd="0" presId="urn:microsoft.com/office/officeart/2008/layout/LinedList"/>
    <dgm:cxn modelId="{35A59DCB-D664-4BA4-BC52-7F91BDB07F74}" type="presParOf" srcId="{87BDA40B-415D-4B74-8272-BB85E4D5A33B}" destId="{1DDF1318-B2F4-44AE-B4C5-1FB82EFA1921}" srcOrd="0" destOrd="0" presId="urn:microsoft.com/office/officeart/2008/layout/LinedList"/>
    <dgm:cxn modelId="{46CE985B-AFAD-4F6B-B506-4D4CF439CF46}" type="presParOf" srcId="{87BDA40B-415D-4B74-8272-BB85E4D5A33B}" destId="{076C84A5-558C-4370-AE42-A9BCB229895F}" srcOrd="1" destOrd="0" presId="urn:microsoft.com/office/officeart/2008/layout/LinedList"/>
    <dgm:cxn modelId="{824B1B1D-714C-473E-A6C2-811C2CDD4602}" type="presParOf" srcId="{076C84A5-558C-4370-AE42-A9BCB229895F}" destId="{96793601-0A09-49DD-B353-0A5F9274CBA2}" srcOrd="0" destOrd="0" presId="urn:microsoft.com/office/officeart/2008/layout/LinedList"/>
    <dgm:cxn modelId="{B4A9E019-0E9B-43A0-96DF-044558CABE5E}" type="presParOf" srcId="{076C84A5-558C-4370-AE42-A9BCB229895F}" destId="{8298F2A9-94E5-4A17-89A9-E85B6848D4FA}" srcOrd="1" destOrd="0" presId="urn:microsoft.com/office/officeart/2008/layout/LinedList"/>
    <dgm:cxn modelId="{A5F95C3B-17BE-4FA3-95D5-5A13F6A83F59}" type="presParOf" srcId="{8298F2A9-94E5-4A17-89A9-E85B6848D4FA}" destId="{82F9252F-9AF9-48F7-8DEF-107181F65E17}" srcOrd="0" destOrd="0" presId="urn:microsoft.com/office/officeart/2008/layout/LinedList"/>
    <dgm:cxn modelId="{4E9982C6-C398-439E-AFBE-8ADD94A5D41A}" type="presParOf" srcId="{8298F2A9-94E5-4A17-89A9-E85B6848D4FA}" destId="{1D4E3960-ECA8-471A-BD5C-A5892AA00CBF}" srcOrd="1" destOrd="0" presId="urn:microsoft.com/office/officeart/2008/layout/LinedList"/>
    <dgm:cxn modelId="{E2DE022C-EEBE-417C-B047-EBD415B69CF9}" type="presParOf" srcId="{1D4E3960-ECA8-471A-BD5C-A5892AA00CBF}" destId="{1CA91EF0-C2EC-4D7D-9666-150529B007E1}" srcOrd="0" destOrd="0" presId="urn:microsoft.com/office/officeart/2008/layout/LinedList"/>
    <dgm:cxn modelId="{65971C65-36E6-4E91-B4CD-45B60B33AFFB}" type="presParOf" srcId="{1D4E3960-ECA8-471A-BD5C-A5892AA00CBF}" destId="{02DA81C2-7A4E-452D-9327-4136F4F25410}" srcOrd="1" destOrd="0" presId="urn:microsoft.com/office/officeart/2008/layout/LinedList"/>
    <dgm:cxn modelId="{83BEACA0-4652-4F10-A77E-EACEDFFA7544}" type="presParOf" srcId="{1D4E3960-ECA8-471A-BD5C-A5892AA00CBF}" destId="{5ABD1B6C-CB55-4CDF-A0F4-514AF426B458}" srcOrd="2" destOrd="0" presId="urn:microsoft.com/office/officeart/2008/layout/LinedList"/>
    <dgm:cxn modelId="{F6377979-15C2-4C04-9D73-38061B0280B0}" type="presParOf" srcId="{8298F2A9-94E5-4A17-89A9-E85B6848D4FA}" destId="{2100AE96-3F7F-4477-9272-C992C08CF8FB}" srcOrd="2" destOrd="0" presId="urn:microsoft.com/office/officeart/2008/layout/LinedList"/>
    <dgm:cxn modelId="{8F389B4A-606D-40E6-8E77-F85DC828C889}" type="presParOf" srcId="{8298F2A9-94E5-4A17-89A9-E85B6848D4FA}" destId="{DB64FF51-A008-4B2C-B673-298B4A3F14B2}" srcOrd="3" destOrd="0" presId="urn:microsoft.com/office/officeart/2008/layout/LinedList"/>
    <dgm:cxn modelId="{313024E9-E767-4CED-AB5B-08426D04495C}" type="presParOf" srcId="{8298F2A9-94E5-4A17-89A9-E85B6848D4FA}" destId="{27AE6988-61D8-48D7-AEE2-43E37424201A}" srcOrd="4" destOrd="0" presId="urn:microsoft.com/office/officeart/2008/layout/LinedList"/>
    <dgm:cxn modelId="{5A9F0D10-F6E0-4A39-B73B-D4D0C1C3A5F5}" type="presParOf" srcId="{27AE6988-61D8-48D7-AEE2-43E37424201A}" destId="{F5AEA82B-FA5F-41DB-B548-4570CCF957E5}" srcOrd="0" destOrd="0" presId="urn:microsoft.com/office/officeart/2008/layout/LinedList"/>
    <dgm:cxn modelId="{6111F42B-A4DF-4F8C-AB09-E11EC1BE44B4}" type="presParOf" srcId="{27AE6988-61D8-48D7-AEE2-43E37424201A}" destId="{B5D3A025-16F0-4376-AC81-B04650FC9DC7}" srcOrd="1" destOrd="0" presId="urn:microsoft.com/office/officeart/2008/layout/LinedList"/>
    <dgm:cxn modelId="{8AF659AC-D52F-449E-92B9-80E3D3EED592}" type="presParOf" srcId="{27AE6988-61D8-48D7-AEE2-43E37424201A}" destId="{767C1277-AE91-4DF8-A883-E46CDB51F81A}" srcOrd="2" destOrd="0" presId="urn:microsoft.com/office/officeart/2008/layout/LinedList"/>
    <dgm:cxn modelId="{BFC6AD78-D112-4E05-97CB-682A71715E10}" type="presParOf" srcId="{8298F2A9-94E5-4A17-89A9-E85B6848D4FA}" destId="{F6D9D621-C1C6-4DC3-890E-F687B5FF8449}" srcOrd="5" destOrd="0" presId="urn:microsoft.com/office/officeart/2008/layout/LinedList"/>
    <dgm:cxn modelId="{9897A493-3364-40CC-8939-DD7F1015A043}" type="presParOf" srcId="{8298F2A9-94E5-4A17-89A9-E85B6848D4FA}" destId="{0E3E1926-86A9-4D36-925E-7EC1FAF2B71B}" srcOrd="6" destOrd="0" presId="urn:microsoft.com/office/officeart/2008/layout/LinedList"/>
    <dgm:cxn modelId="{34C5E911-57F1-4571-B690-2EB50629AD3D}" type="presParOf" srcId="{8298F2A9-94E5-4A17-89A9-E85B6848D4FA}" destId="{1E85AF38-EE06-4101-B47E-EBBC74697FE0}" srcOrd="7" destOrd="0" presId="urn:microsoft.com/office/officeart/2008/layout/LinedList"/>
    <dgm:cxn modelId="{384717A1-7422-43EE-80C9-B55FBDD175DB}" type="presParOf" srcId="{1E85AF38-EE06-4101-B47E-EBBC74697FE0}" destId="{F4744DC2-5DF2-4683-90A9-FA3490DFCFC6}" srcOrd="0" destOrd="0" presId="urn:microsoft.com/office/officeart/2008/layout/LinedList"/>
    <dgm:cxn modelId="{DC93A362-20E7-42B2-BC47-FFD8C9304F79}" type="presParOf" srcId="{1E85AF38-EE06-4101-B47E-EBBC74697FE0}" destId="{394FD457-6F82-48B5-AE97-055690DEEFAD}" srcOrd="1" destOrd="0" presId="urn:microsoft.com/office/officeart/2008/layout/LinedList"/>
    <dgm:cxn modelId="{67093CCF-5595-4F43-8CB9-28E45D546CF4}" type="presParOf" srcId="{1E85AF38-EE06-4101-B47E-EBBC74697FE0}" destId="{9B01F433-F800-43F4-8A73-2F4B382B5192}" srcOrd="2" destOrd="0" presId="urn:microsoft.com/office/officeart/2008/layout/LinedList"/>
    <dgm:cxn modelId="{C33A0C3C-AC28-4626-AA4F-DA60D5AE9DE4}" type="presParOf" srcId="{8298F2A9-94E5-4A17-89A9-E85B6848D4FA}" destId="{62628155-B057-4397-A839-60BF02B98D51}" srcOrd="8" destOrd="0" presId="urn:microsoft.com/office/officeart/2008/layout/LinedList"/>
    <dgm:cxn modelId="{0417CF27-131C-4808-BE41-0E184E266DEC}" type="presParOf" srcId="{8298F2A9-94E5-4A17-89A9-E85B6848D4FA}" destId="{B6B59B51-5CCF-43E8-9327-359AADD5A21A}" srcOrd="9" destOrd="0" presId="urn:microsoft.com/office/officeart/2008/layout/Lin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D9B2D21-4D75-4BDA-A3D3-CB0F5072BC5A}" type="doc">
      <dgm:prSet loTypeId="urn:microsoft.com/office/officeart/2005/8/layout/vProcess5" loCatId="process" qsTypeId="urn:microsoft.com/office/officeart/2005/8/quickstyle/simple1" qsCatId="simple" csTypeId="urn:microsoft.com/office/officeart/2005/8/colors/accent1_1" csCatId="accent1" phldr="1"/>
      <dgm:spPr/>
      <dgm:t>
        <a:bodyPr/>
        <a:lstStyle/>
        <a:p>
          <a:endParaRPr lang="es-EC"/>
        </a:p>
      </dgm:t>
    </dgm:pt>
    <dgm:pt modelId="{AE27DFA5-FE6E-451F-90FD-81C278978A0D}">
      <dgm:prSet phldrT="[Texto]"/>
      <dgm:spPr/>
      <dgm:t>
        <a:bodyPr/>
        <a:lstStyle/>
        <a:p>
          <a:pPr algn="just"/>
          <a:r>
            <a:rPr lang="es-EC" dirty="0" smtClean="0"/>
            <a:t>Es la ciencia que se encarga de estudiar los distintos fenómenos físicos que ocurren en la atmósfera para de esta manera tener una idea de su comportamiento ya sea presente o futuro. </a:t>
          </a:r>
          <a:endParaRPr lang="es-EC" dirty="0"/>
        </a:p>
      </dgm:t>
    </dgm:pt>
    <dgm:pt modelId="{FF459EA0-2167-45CE-963B-D67B886F0399}" type="parTrans" cxnId="{6E4C30A3-2669-4BC2-BA74-F975F1906441}">
      <dgm:prSet/>
      <dgm:spPr/>
      <dgm:t>
        <a:bodyPr/>
        <a:lstStyle/>
        <a:p>
          <a:endParaRPr lang="es-EC"/>
        </a:p>
      </dgm:t>
    </dgm:pt>
    <dgm:pt modelId="{82C8D10B-D8A6-4223-8B68-1BF2BB90EFBA}" type="sibTrans" cxnId="{6E4C30A3-2669-4BC2-BA74-F975F1906441}">
      <dgm:prSet/>
      <dgm:spPr/>
      <dgm:t>
        <a:bodyPr/>
        <a:lstStyle/>
        <a:p>
          <a:endParaRPr lang="es-EC"/>
        </a:p>
      </dgm:t>
    </dgm:pt>
    <dgm:pt modelId="{71F9DF34-C971-4C48-805C-11EE0C955699}">
      <dgm:prSet phldrT="[Texto]"/>
      <dgm:spPr/>
      <dgm:t>
        <a:bodyPr/>
        <a:lstStyle/>
        <a:p>
          <a:pPr algn="just"/>
          <a:r>
            <a:rPr lang="es-EC" dirty="0" smtClean="0"/>
            <a:t>El objetivo principal es predecir  determinar cómo se producen estos fenómenos a través del uso de diferentes herramientas, siendo los sensores de medición los utilizados durante siglos para el estudio del tiempo y sus condiciones.</a:t>
          </a:r>
          <a:endParaRPr lang="es-EC" dirty="0"/>
        </a:p>
      </dgm:t>
    </dgm:pt>
    <dgm:pt modelId="{6402C650-730C-4EFB-8427-AD5B6A6EB913}" type="parTrans" cxnId="{AADD890A-9FCF-4DB8-B546-4CA5C9A71B54}">
      <dgm:prSet/>
      <dgm:spPr/>
      <dgm:t>
        <a:bodyPr/>
        <a:lstStyle/>
        <a:p>
          <a:endParaRPr lang="es-EC"/>
        </a:p>
      </dgm:t>
    </dgm:pt>
    <dgm:pt modelId="{FEC87C22-7191-49E2-998A-9850E11ACD68}" type="sibTrans" cxnId="{AADD890A-9FCF-4DB8-B546-4CA5C9A71B54}">
      <dgm:prSet/>
      <dgm:spPr/>
      <dgm:t>
        <a:bodyPr/>
        <a:lstStyle/>
        <a:p>
          <a:endParaRPr lang="es-EC"/>
        </a:p>
      </dgm:t>
    </dgm:pt>
    <dgm:pt modelId="{7245C213-FB0C-4EC5-A091-ACFEDF5330ED}">
      <dgm:prSet phldrT="[Texto]"/>
      <dgm:spPr/>
      <dgm:t>
        <a:bodyPr/>
        <a:lstStyle/>
        <a:p>
          <a:pPr algn="just"/>
          <a:r>
            <a:rPr lang="es-EC" dirty="0" smtClean="0"/>
            <a:t>La predicción del clima está basada en el estudio de diferentes modelos que se asemejan al comportamiento físico de la atmósfera, estos modelos pueden ser de dos tipos: modelos físicos o modelos matemáticos.</a:t>
          </a:r>
          <a:endParaRPr lang="es-EC" dirty="0"/>
        </a:p>
      </dgm:t>
    </dgm:pt>
    <dgm:pt modelId="{9C5DC2A8-DC79-4D4A-9BB2-FBD61879D0C3}" type="parTrans" cxnId="{79F87BD6-D233-4644-97DA-8AD42A8364D4}">
      <dgm:prSet/>
      <dgm:spPr/>
      <dgm:t>
        <a:bodyPr/>
        <a:lstStyle/>
        <a:p>
          <a:endParaRPr lang="es-EC"/>
        </a:p>
      </dgm:t>
    </dgm:pt>
    <dgm:pt modelId="{F6BA047A-8E10-47A4-AC93-8D0FF5E2F4F4}" type="sibTrans" cxnId="{79F87BD6-D233-4644-97DA-8AD42A8364D4}">
      <dgm:prSet/>
      <dgm:spPr/>
      <dgm:t>
        <a:bodyPr/>
        <a:lstStyle/>
        <a:p>
          <a:endParaRPr lang="es-EC"/>
        </a:p>
      </dgm:t>
    </dgm:pt>
    <dgm:pt modelId="{F460DCBD-173F-47B7-84D0-54C8FDAB6981}" type="pres">
      <dgm:prSet presAssocID="{7D9B2D21-4D75-4BDA-A3D3-CB0F5072BC5A}" presName="outerComposite" presStyleCnt="0">
        <dgm:presLayoutVars>
          <dgm:chMax val="5"/>
          <dgm:dir/>
          <dgm:resizeHandles val="exact"/>
        </dgm:presLayoutVars>
      </dgm:prSet>
      <dgm:spPr/>
      <dgm:t>
        <a:bodyPr/>
        <a:lstStyle/>
        <a:p>
          <a:endParaRPr lang="es-EC"/>
        </a:p>
      </dgm:t>
    </dgm:pt>
    <dgm:pt modelId="{4B84BED7-7124-45EF-8012-90054B2C2A3C}" type="pres">
      <dgm:prSet presAssocID="{7D9B2D21-4D75-4BDA-A3D3-CB0F5072BC5A}" presName="dummyMaxCanvas" presStyleCnt="0">
        <dgm:presLayoutVars/>
      </dgm:prSet>
      <dgm:spPr/>
    </dgm:pt>
    <dgm:pt modelId="{5691091E-2B23-47E4-BBC1-7A1AB8E069EF}" type="pres">
      <dgm:prSet presAssocID="{7D9B2D21-4D75-4BDA-A3D3-CB0F5072BC5A}" presName="ThreeNodes_1" presStyleLbl="node1" presStyleIdx="0" presStyleCnt="3">
        <dgm:presLayoutVars>
          <dgm:bulletEnabled val="1"/>
        </dgm:presLayoutVars>
      </dgm:prSet>
      <dgm:spPr/>
      <dgm:t>
        <a:bodyPr/>
        <a:lstStyle/>
        <a:p>
          <a:endParaRPr lang="es-EC"/>
        </a:p>
      </dgm:t>
    </dgm:pt>
    <dgm:pt modelId="{C7C2455F-2775-45CB-A854-C17F842B7A01}" type="pres">
      <dgm:prSet presAssocID="{7D9B2D21-4D75-4BDA-A3D3-CB0F5072BC5A}" presName="ThreeNodes_2" presStyleLbl="node1" presStyleIdx="1" presStyleCnt="3">
        <dgm:presLayoutVars>
          <dgm:bulletEnabled val="1"/>
        </dgm:presLayoutVars>
      </dgm:prSet>
      <dgm:spPr/>
      <dgm:t>
        <a:bodyPr/>
        <a:lstStyle/>
        <a:p>
          <a:endParaRPr lang="es-EC"/>
        </a:p>
      </dgm:t>
    </dgm:pt>
    <dgm:pt modelId="{0348D207-E331-4F5D-8151-8A2EC9825CF0}" type="pres">
      <dgm:prSet presAssocID="{7D9B2D21-4D75-4BDA-A3D3-CB0F5072BC5A}" presName="ThreeNodes_3" presStyleLbl="node1" presStyleIdx="2" presStyleCnt="3">
        <dgm:presLayoutVars>
          <dgm:bulletEnabled val="1"/>
        </dgm:presLayoutVars>
      </dgm:prSet>
      <dgm:spPr/>
      <dgm:t>
        <a:bodyPr/>
        <a:lstStyle/>
        <a:p>
          <a:endParaRPr lang="es-EC"/>
        </a:p>
      </dgm:t>
    </dgm:pt>
    <dgm:pt modelId="{73CFAEF3-BF0A-4CA1-887F-7C9B46E25A1C}" type="pres">
      <dgm:prSet presAssocID="{7D9B2D21-4D75-4BDA-A3D3-CB0F5072BC5A}" presName="ThreeConn_1-2" presStyleLbl="fgAccFollowNode1" presStyleIdx="0" presStyleCnt="2">
        <dgm:presLayoutVars>
          <dgm:bulletEnabled val="1"/>
        </dgm:presLayoutVars>
      </dgm:prSet>
      <dgm:spPr/>
      <dgm:t>
        <a:bodyPr/>
        <a:lstStyle/>
        <a:p>
          <a:endParaRPr lang="es-EC"/>
        </a:p>
      </dgm:t>
    </dgm:pt>
    <dgm:pt modelId="{F6F8DC5B-5BE3-4CC5-87C5-CC670C5A0E4F}" type="pres">
      <dgm:prSet presAssocID="{7D9B2D21-4D75-4BDA-A3D3-CB0F5072BC5A}" presName="ThreeConn_2-3" presStyleLbl="fgAccFollowNode1" presStyleIdx="1" presStyleCnt="2">
        <dgm:presLayoutVars>
          <dgm:bulletEnabled val="1"/>
        </dgm:presLayoutVars>
      </dgm:prSet>
      <dgm:spPr/>
      <dgm:t>
        <a:bodyPr/>
        <a:lstStyle/>
        <a:p>
          <a:endParaRPr lang="es-EC"/>
        </a:p>
      </dgm:t>
    </dgm:pt>
    <dgm:pt modelId="{6DDC7C54-B5AB-428E-83F8-510728E34C37}" type="pres">
      <dgm:prSet presAssocID="{7D9B2D21-4D75-4BDA-A3D3-CB0F5072BC5A}" presName="ThreeNodes_1_text" presStyleLbl="node1" presStyleIdx="2" presStyleCnt="3">
        <dgm:presLayoutVars>
          <dgm:bulletEnabled val="1"/>
        </dgm:presLayoutVars>
      </dgm:prSet>
      <dgm:spPr/>
      <dgm:t>
        <a:bodyPr/>
        <a:lstStyle/>
        <a:p>
          <a:endParaRPr lang="es-EC"/>
        </a:p>
      </dgm:t>
    </dgm:pt>
    <dgm:pt modelId="{3C1A8C65-BB11-4783-A409-A4A8617202DA}" type="pres">
      <dgm:prSet presAssocID="{7D9B2D21-4D75-4BDA-A3D3-CB0F5072BC5A}" presName="ThreeNodes_2_text" presStyleLbl="node1" presStyleIdx="2" presStyleCnt="3">
        <dgm:presLayoutVars>
          <dgm:bulletEnabled val="1"/>
        </dgm:presLayoutVars>
      </dgm:prSet>
      <dgm:spPr/>
      <dgm:t>
        <a:bodyPr/>
        <a:lstStyle/>
        <a:p>
          <a:endParaRPr lang="es-EC"/>
        </a:p>
      </dgm:t>
    </dgm:pt>
    <dgm:pt modelId="{71DE135B-2078-4D53-B5B7-15C07783E5C0}" type="pres">
      <dgm:prSet presAssocID="{7D9B2D21-4D75-4BDA-A3D3-CB0F5072BC5A}" presName="ThreeNodes_3_text" presStyleLbl="node1" presStyleIdx="2" presStyleCnt="3">
        <dgm:presLayoutVars>
          <dgm:bulletEnabled val="1"/>
        </dgm:presLayoutVars>
      </dgm:prSet>
      <dgm:spPr/>
      <dgm:t>
        <a:bodyPr/>
        <a:lstStyle/>
        <a:p>
          <a:endParaRPr lang="es-EC"/>
        </a:p>
      </dgm:t>
    </dgm:pt>
  </dgm:ptLst>
  <dgm:cxnLst>
    <dgm:cxn modelId="{6E4C30A3-2669-4BC2-BA74-F975F1906441}" srcId="{7D9B2D21-4D75-4BDA-A3D3-CB0F5072BC5A}" destId="{AE27DFA5-FE6E-451F-90FD-81C278978A0D}" srcOrd="0" destOrd="0" parTransId="{FF459EA0-2167-45CE-963B-D67B886F0399}" sibTransId="{82C8D10B-D8A6-4223-8B68-1BF2BB90EFBA}"/>
    <dgm:cxn modelId="{30CA245C-570F-4C62-8D48-54D30B2AAD25}" type="presOf" srcId="{AE27DFA5-FE6E-451F-90FD-81C278978A0D}" destId="{5691091E-2B23-47E4-BBC1-7A1AB8E069EF}" srcOrd="0" destOrd="0" presId="urn:microsoft.com/office/officeart/2005/8/layout/vProcess5"/>
    <dgm:cxn modelId="{2A3F03BF-059D-43F5-ABC0-0528CE4ABA4C}" type="presOf" srcId="{7D9B2D21-4D75-4BDA-A3D3-CB0F5072BC5A}" destId="{F460DCBD-173F-47B7-84D0-54C8FDAB6981}" srcOrd="0" destOrd="0" presId="urn:microsoft.com/office/officeart/2005/8/layout/vProcess5"/>
    <dgm:cxn modelId="{D22491D2-896D-4825-9D25-2AC509798DE8}" type="presOf" srcId="{71F9DF34-C971-4C48-805C-11EE0C955699}" destId="{C7C2455F-2775-45CB-A854-C17F842B7A01}" srcOrd="0" destOrd="0" presId="urn:microsoft.com/office/officeart/2005/8/layout/vProcess5"/>
    <dgm:cxn modelId="{4302C47A-D60A-4720-8FC1-1ACB21C1328C}" type="presOf" srcId="{7245C213-FB0C-4EC5-A091-ACFEDF5330ED}" destId="{71DE135B-2078-4D53-B5B7-15C07783E5C0}" srcOrd="1" destOrd="0" presId="urn:microsoft.com/office/officeart/2005/8/layout/vProcess5"/>
    <dgm:cxn modelId="{C027A866-455B-4816-AF35-F2E15F0B1452}" type="presOf" srcId="{82C8D10B-D8A6-4223-8B68-1BF2BB90EFBA}" destId="{73CFAEF3-BF0A-4CA1-887F-7C9B46E25A1C}" srcOrd="0" destOrd="0" presId="urn:microsoft.com/office/officeart/2005/8/layout/vProcess5"/>
    <dgm:cxn modelId="{FEED7D4B-0F7E-4437-A54E-DF079EFE1BD0}" type="presOf" srcId="{FEC87C22-7191-49E2-998A-9850E11ACD68}" destId="{F6F8DC5B-5BE3-4CC5-87C5-CC670C5A0E4F}" srcOrd="0" destOrd="0" presId="urn:microsoft.com/office/officeart/2005/8/layout/vProcess5"/>
    <dgm:cxn modelId="{06F420C7-BFC5-4D7D-8A84-D16D1DF83E3B}" type="presOf" srcId="{AE27DFA5-FE6E-451F-90FD-81C278978A0D}" destId="{6DDC7C54-B5AB-428E-83F8-510728E34C37}" srcOrd="1" destOrd="0" presId="urn:microsoft.com/office/officeart/2005/8/layout/vProcess5"/>
    <dgm:cxn modelId="{AADD890A-9FCF-4DB8-B546-4CA5C9A71B54}" srcId="{7D9B2D21-4D75-4BDA-A3D3-CB0F5072BC5A}" destId="{71F9DF34-C971-4C48-805C-11EE0C955699}" srcOrd="1" destOrd="0" parTransId="{6402C650-730C-4EFB-8427-AD5B6A6EB913}" sibTransId="{FEC87C22-7191-49E2-998A-9850E11ACD68}"/>
    <dgm:cxn modelId="{79F87BD6-D233-4644-97DA-8AD42A8364D4}" srcId="{7D9B2D21-4D75-4BDA-A3D3-CB0F5072BC5A}" destId="{7245C213-FB0C-4EC5-A091-ACFEDF5330ED}" srcOrd="2" destOrd="0" parTransId="{9C5DC2A8-DC79-4D4A-9BB2-FBD61879D0C3}" sibTransId="{F6BA047A-8E10-47A4-AC93-8D0FF5E2F4F4}"/>
    <dgm:cxn modelId="{1B55654C-EB4A-4F7E-9B69-92EC94D5A7A0}" type="presOf" srcId="{71F9DF34-C971-4C48-805C-11EE0C955699}" destId="{3C1A8C65-BB11-4783-A409-A4A8617202DA}" srcOrd="1" destOrd="0" presId="urn:microsoft.com/office/officeart/2005/8/layout/vProcess5"/>
    <dgm:cxn modelId="{4E3D554C-622F-4D63-B540-F5133AD77626}" type="presOf" srcId="{7245C213-FB0C-4EC5-A091-ACFEDF5330ED}" destId="{0348D207-E331-4F5D-8151-8A2EC9825CF0}" srcOrd="0" destOrd="0" presId="urn:microsoft.com/office/officeart/2005/8/layout/vProcess5"/>
    <dgm:cxn modelId="{55FD28BE-7485-485A-BCC8-37D958D51E1A}" type="presParOf" srcId="{F460DCBD-173F-47B7-84D0-54C8FDAB6981}" destId="{4B84BED7-7124-45EF-8012-90054B2C2A3C}" srcOrd="0" destOrd="0" presId="urn:microsoft.com/office/officeart/2005/8/layout/vProcess5"/>
    <dgm:cxn modelId="{F58432D8-A75A-4934-A0B9-15BD9F070D4B}" type="presParOf" srcId="{F460DCBD-173F-47B7-84D0-54C8FDAB6981}" destId="{5691091E-2B23-47E4-BBC1-7A1AB8E069EF}" srcOrd="1" destOrd="0" presId="urn:microsoft.com/office/officeart/2005/8/layout/vProcess5"/>
    <dgm:cxn modelId="{9B68FB24-A542-434D-B69C-65C19A5FAB36}" type="presParOf" srcId="{F460DCBD-173F-47B7-84D0-54C8FDAB6981}" destId="{C7C2455F-2775-45CB-A854-C17F842B7A01}" srcOrd="2" destOrd="0" presId="urn:microsoft.com/office/officeart/2005/8/layout/vProcess5"/>
    <dgm:cxn modelId="{68B32872-B7A8-4BD7-824E-BA2AFC6E8F16}" type="presParOf" srcId="{F460DCBD-173F-47B7-84D0-54C8FDAB6981}" destId="{0348D207-E331-4F5D-8151-8A2EC9825CF0}" srcOrd="3" destOrd="0" presId="urn:microsoft.com/office/officeart/2005/8/layout/vProcess5"/>
    <dgm:cxn modelId="{B8680658-9CCB-44AC-ADD0-4277B683ABCF}" type="presParOf" srcId="{F460DCBD-173F-47B7-84D0-54C8FDAB6981}" destId="{73CFAEF3-BF0A-4CA1-887F-7C9B46E25A1C}" srcOrd="4" destOrd="0" presId="urn:microsoft.com/office/officeart/2005/8/layout/vProcess5"/>
    <dgm:cxn modelId="{AFA55823-C532-4FC2-8F0F-9DEFD639DB0F}" type="presParOf" srcId="{F460DCBD-173F-47B7-84D0-54C8FDAB6981}" destId="{F6F8DC5B-5BE3-4CC5-87C5-CC670C5A0E4F}" srcOrd="5" destOrd="0" presId="urn:microsoft.com/office/officeart/2005/8/layout/vProcess5"/>
    <dgm:cxn modelId="{3250AF0E-E7BA-4A93-A124-BD125DC2EA65}" type="presParOf" srcId="{F460DCBD-173F-47B7-84D0-54C8FDAB6981}" destId="{6DDC7C54-B5AB-428E-83F8-510728E34C37}" srcOrd="6" destOrd="0" presId="urn:microsoft.com/office/officeart/2005/8/layout/vProcess5"/>
    <dgm:cxn modelId="{FD6C4477-DB2C-4997-B8DD-1305604C34FB}" type="presParOf" srcId="{F460DCBD-173F-47B7-84D0-54C8FDAB6981}" destId="{3C1A8C65-BB11-4783-A409-A4A8617202DA}" srcOrd="7" destOrd="0" presId="urn:microsoft.com/office/officeart/2005/8/layout/vProcess5"/>
    <dgm:cxn modelId="{10D7E537-0C40-4536-B38E-5CFD4FF14C2F}" type="presParOf" srcId="{F460DCBD-173F-47B7-84D0-54C8FDAB6981}" destId="{71DE135B-2078-4D53-B5B7-15C07783E5C0}"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D9B2D21-4D75-4BDA-A3D3-CB0F5072BC5A}" type="doc">
      <dgm:prSet loTypeId="urn:microsoft.com/office/officeart/2005/8/layout/vProcess5" loCatId="process" qsTypeId="urn:microsoft.com/office/officeart/2005/8/quickstyle/simple1" qsCatId="simple" csTypeId="urn:microsoft.com/office/officeart/2005/8/colors/accent1_1" csCatId="accent1" phldr="1"/>
      <dgm:spPr/>
      <dgm:t>
        <a:bodyPr/>
        <a:lstStyle/>
        <a:p>
          <a:endParaRPr lang="es-EC"/>
        </a:p>
      </dgm:t>
    </dgm:pt>
    <dgm:pt modelId="{AE27DFA5-FE6E-451F-90FD-81C278978A0D}">
      <dgm:prSet phldrT="[Texto]"/>
      <dgm:spPr/>
      <dgm:t>
        <a:bodyPr/>
        <a:lstStyle/>
        <a:p>
          <a:pPr algn="just"/>
          <a:r>
            <a:rPr lang="es-EC" dirty="0" smtClean="0"/>
            <a:t>Para poder realizar un modelo se colocan imaginariamente miles de puntos sobre el globo terrestre de tal manera que cubra todo el  largo y ancho del planeta, consiguiendo de esta manera formar una malla tridimensional.</a:t>
          </a:r>
          <a:endParaRPr lang="es-EC" dirty="0"/>
        </a:p>
      </dgm:t>
    </dgm:pt>
    <dgm:pt modelId="{FF459EA0-2167-45CE-963B-D67B886F0399}" type="parTrans" cxnId="{6E4C30A3-2669-4BC2-BA74-F975F1906441}">
      <dgm:prSet/>
      <dgm:spPr/>
      <dgm:t>
        <a:bodyPr/>
        <a:lstStyle/>
        <a:p>
          <a:endParaRPr lang="es-EC"/>
        </a:p>
      </dgm:t>
    </dgm:pt>
    <dgm:pt modelId="{82C8D10B-D8A6-4223-8B68-1BF2BB90EFBA}" type="sibTrans" cxnId="{6E4C30A3-2669-4BC2-BA74-F975F1906441}">
      <dgm:prSet/>
      <dgm:spPr/>
      <dgm:t>
        <a:bodyPr/>
        <a:lstStyle/>
        <a:p>
          <a:endParaRPr lang="es-EC"/>
        </a:p>
      </dgm:t>
    </dgm:pt>
    <dgm:pt modelId="{71F9DF34-C971-4C48-805C-11EE0C955699}">
      <dgm:prSet phldrT="[Texto]"/>
      <dgm:spPr/>
      <dgm:t>
        <a:bodyPr/>
        <a:lstStyle/>
        <a:p>
          <a:pPr algn="just"/>
          <a:r>
            <a:rPr lang="es-EC" dirty="0" smtClean="0"/>
            <a:t>Malla compuesta por una gran cantidad de cuadrículas formadas por dichos puntos y que seccionan desde la superficie terrestre hasta la parte baja de la estratosfera, la atmósfera contenida en varios niveles sobre los cuales se investiga el comportamiento presente y futuro de las distintas variables atmosféricas.</a:t>
          </a:r>
          <a:endParaRPr lang="es-EC" dirty="0"/>
        </a:p>
      </dgm:t>
    </dgm:pt>
    <dgm:pt modelId="{6402C650-730C-4EFB-8427-AD5B6A6EB913}" type="parTrans" cxnId="{AADD890A-9FCF-4DB8-B546-4CA5C9A71B54}">
      <dgm:prSet/>
      <dgm:spPr/>
      <dgm:t>
        <a:bodyPr/>
        <a:lstStyle/>
        <a:p>
          <a:endParaRPr lang="es-EC"/>
        </a:p>
      </dgm:t>
    </dgm:pt>
    <dgm:pt modelId="{FEC87C22-7191-49E2-998A-9850E11ACD68}" type="sibTrans" cxnId="{AADD890A-9FCF-4DB8-B546-4CA5C9A71B54}">
      <dgm:prSet/>
      <dgm:spPr/>
      <dgm:t>
        <a:bodyPr/>
        <a:lstStyle/>
        <a:p>
          <a:endParaRPr lang="es-EC"/>
        </a:p>
      </dgm:t>
    </dgm:pt>
    <dgm:pt modelId="{7245C213-FB0C-4EC5-A091-ACFEDF5330ED}">
      <dgm:prSet phldrT="[Texto]"/>
      <dgm:spPr/>
      <dgm:t>
        <a:bodyPr/>
        <a:lstStyle/>
        <a:p>
          <a:pPr algn="just"/>
          <a:r>
            <a:rPr lang="es-EC" dirty="0" smtClean="0"/>
            <a:t>El tamaño de esta malla depende directamente del modelo matemático a utilizarse debido a que entre más extensa la malla, más cantidad de puntos, lo que conlleva a una mayor cantidad de ecuaciones que se deberán resolver. Es por esta razón que existen modelos globales y modelos de área limitada</a:t>
          </a:r>
          <a:endParaRPr lang="es-EC" dirty="0"/>
        </a:p>
      </dgm:t>
    </dgm:pt>
    <dgm:pt modelId="{9C5DC2A8-DC79-4D4A-9BB2-FBD61879D0C3}" type="parTrans" cxnId="{79F87BD6-D233-4644-97DA-8AD42A8364D4}">
      <dgm:prSet/>
      <dgm:spPr/>
      <dgm:t>
        <a:bodyPr/>
        <a:lstStyle/>
        <a:p>
          <a:endParaRPr lang="es-EC"/>
        </a:p>
      </dgm:t>
    </dgm:pt>
    <dgm:pt modelId="{F6BA047A-8E10-47A4-AC93-8D0FF5E2F4F4}" type="sibTrans" cxnId="{79F87BD6-D233-4644-97DA-8AD42A8364D4}">
      <dgm:prSet/>
      <dgm:spPr/>
      <dgm:t>
        <a:bodyPr/>
        <a:lstStyle/>
        <a:p>
          <a:endParaRPr lang="es-EC"/>
        </a:p>
      </dgm:t>
    </dgm:pt>
    <dgm:pt modelId="{F460DCBD-173F-47B7-84D0-54C8FDAB6981}" type="pres">
      <dgm:prSet presAssocID="{7D9B2D21-4D75-4BDA-A3D3-CB0F5072BC5A}" presName="outerComposite" presStyleCnt="0">
        <dgm:presLayoutVars>
          <dgm:chMax val="5"/>
          <dgm:dir/>
          <dgm:resizeHandles val="exact"/>
        </dgm:presLayoutVars>
      </dgm:prSet>
      <dgm:spPr/>
      <dgm:t>
        <a:bodyPr/>
        <a:lstStyle/>
        <a:p>
          <a:endParaRPr lang="es-EC"/>
        </a:p>
      </dgm:t>
    </dgm:pt>
    <dgm:pt modelId="{4B84BED7-7124-45EF-8012-90054B2C2A3C}" type="pres">
      <dgm:prSet presAssocID="{7D9B2D21-4D75-4BDA-A3D3-CB0F5072BC5A}" presName="dummyMaxCanvas" presStyleCnt="0">
        <dgm:presLayoutVars/>
      </dgm:prSet>
      <dgm:spPr/>
    </dgm:pt>
    <dgm:pt modelId="{5691091E-2B23-47E4-BBC1-7A1AB8E069EF}" type="pres">
      <dgm:prSet presAssocID="{7D9B2D21-4D75-4BDA-A3D3-CB0F5072BC5A}" presName="ThreeNodes_1" presStyleLbl="node1" presStyleIdx="0" presStyleCnt="3" custLinFactNeighborY="-1538">
        <dgm:presLayoutVars>
          <dgm:bulletEnabled val="1"/>
        </dgm:presLayoutVars>
      </dgm:prSet>
      <dgm:spPr/>
      <dgm:t>
        <a:bodyPr/>
        <a:lstStyle/>
        <a:p>
          <a:endParaRPr lang="es-EC"/>
        </a:p>
      </dgm:t>
    </dgm:pt>
    <dgm:pt modelId="{C7C2455F-2775-45CB-A854-C17F842B7A01}" type="pres">
      <dgm:prSet presAssocID="{7D9B2D21-4D75-4BDA-A3D3-CB0F5072BC5A}" presName="ThreeNodes_2" presStyleLbl="node1" presStyleIdx="1" presStyleCnt="3">
        <dgm:presLayoutVars>
          <dgm:bulletEnabled val="1"/>
        </dgm:presLayoutVars>
      </dgm:prSet>
      <dgm:spPr/>
      <dgm:t>
        <a:bodyPr/>
        <a:lstStyle/>
        <a:p>
          <a:endParaRPr lang="es-EC"/>
        </a:p>
      </dgm:t>
    </dgm:pt>
    <dgm:pt modelId="{0348D207-E331-4F5D-8151-8A2EC9825CF0}" type="pres">
      <dgm:prSet presAssocID="{7D9B2D21-4D75-4BDA-A3D3-CB0F5072BC5A}" presName="ThreeNodes_3" presStyleLbl="node1" presStyleIdx="2" presStyleCnt="3">
        <dgm:presLayoutVars>
          <dgm:bulletEnabled val="1"/>
        </dgm:presLayoutVars>
      </dgm:prSet>
      <dgm:spPr/>
      <dgm:t>
        <a:bodyPr/>
        <a:lstStyle/>
        <a:p>
          <a:endParaRPr lang="es-EC"/>
        </a:p>
      </dgm:t>
    </dgm:pt>
    <dgm:pt modelId="{73CFAEF3-BF0A-4CA1-887F-7C9B46E25A1C}" type="pres">
      <dgm:prSet presAssocID="{7D9B2D21-4D75-4BDA-A3D3-CB0F5072BC5A}" presName="ThreeConn_1-2" presStyleLbl="fgAccFollowNode1" presStyleIdx="0" presStyleCnt="2">
        <dgm:presLayoutVars>
          <dgm:bulletEnabled val="1"/>
        </dgm:presLayoutVars>
      </dgm:prSet>
      <dgm:spPr/>
      <dgm:t>
        <a:bodyPr/>
        <a:lstStyle/>
        <a:p>
          <a:endParaRPr lang="es-EC"/>
        </a:p>
      </dgm:t>
    </dgm:pt>
    <dgm:pt modelId="{F6F8DC5B-5BE3-4CC5-87C5-CC670C5A0E4F}" type="pres">
      <dgm:prSet presAssocID="{7D9B2D21-4D75-4BDA-A3D3-CB0F5072BC5A}" presName="ThreeConn_2-3" presStyleLbl="fgAccFollowNode1" presStyleIdx="1" presStyleCnt="2">
        <dgm:presLayoutVars>
          <dgm:bulletEnabled val="1"/>
        </dgm:presLayoutVars>
      </dgm:prSet>
      <dgm:spPr/>
      <dgm:t>
        <a:bodyPr/>
        <a:lstStyle/>
        <a:p>
          <a:endParaRPr lang="es-EC"/>
        </a:p>
      </dgm:t>
    </dgm:pt>
    <dgm:pt modelId="{6DDC7C54-B5AB-428E-83F8-510728E34C37}" type="pres">
      <dgm:prSet presAssocID="{7D9B2D21-4D75-4BDA-A3D3-CB0F5072BC5A}" presName="ThreeNodes_1_text" presStyleLbl="node1" presStyleIdx="2" presStyleCnt="3">
        <dgm:presLayoutVars>
          <dgm:bulletEnabled val="1"/>
        </dgm:presLayoutVars>
      </dgm:prSet>
      <dgm:spPr/>
      <dgm:t>
        <a:bodyPr/>
        <a:lstStyle/>
        <a:p>
          <a:endParaRPr lang="es-EC"/>
        </a:p>
      </dgm:t>
    </dgm:pt>
    <dgm:pt modelId="{3C1A8C65-BB11-4783-A409-A4A8617202DA}" type="pres">
      <dgm:prSet presAssocID="{7D9B2D21-4D75-4BDA-A3D3-CB0F5072BC5A}" presName="ThreeNodes_2_text" presStyleLbl="node1" presStyleIdx="2" presStyleCnt="3">
        <dgm:presLayoutVars>
          <dgm:bulletEnabled val="1"/>
        </dgm:presLayoutVars>
      </dgm:prSet>
      <dgm:spPr/>
      <dgm:t>
        <a:bodyPr/>
        <a:lstStyle/>
        <a:p>
          <a:endParaRPr lang="es-EC"/>
        </a:p>
      </dgm:t>
    </dgm:pt>
    <dgm:pt modelId="{71DE135B-2078-4D53-B5B7-15C07783E5C0}" type="pres">
      <dgm:prSet presAssocID="{7D9B2D21-4D75-4BDA-A3D3-CB0F5072BC5A}" presName="ThreeNodes_3_text" presStyleLbl="node1" presStyleIdx="2" presStyleCnt="3">
        <dgm:presLayoutVars>
          <dgm:bulletEnabled val="1"/>
        </dgm:presLayoutVars>
      </dgm:prSet>
      <dgm:spPr/>
      <dgm:t>
        <a:bodyPr/>
        <a:lstStyle/>
        <a:p>
          <a:endParaRPr lang="es-EC"/>
        </a:p>
      </dgm:t>
    </dgm:pt>
  </dgm:ptLst>
  <dgm:cxnLst>
    <dgm:cxn modelId="{21F72A30-C2BF-40BA-BA8D-51234E6EB657}" type="presOf" srcId="{AE27DFA5-FE6E-451F-90FD-81C278978A0D}" destId="{5691091E-2B23-47E4-BBC1-7A1AB8E069EF}" srcOrd="0" destOrd="0" presId="urn:microsoft.com/office/officeart/2005/8/layout/vProcess5"/>
    <dgm:cxn modelId="{B64C6A45-6B9E-4381-A9EC-163284824DB0}" type="presOf" srcId="{7245C213-FB0C-4EC5-A091-ACFEDF5330ED}" destId="{0348D207-E331-4F5D-8151-8A2EC9825CF0}" srcOrd="0" destOrd="0" presId="urn:microsoft.com/office/officeart/2005/8/layout/vProcess5"/>
    <dgm:cxn modelId="{77F6EB6B-E711-4708-8FB7-BF0DBB12DABB}" type="presOf" srcId="{7D9B2D21-4D75-4BDA-A3D3-CB0F5072BC5A}" destId="{F460DCBD-173F-47B7-84D0-54C8FDAB6981}" srcOrd="0" destOrd="0" presId="urn:microsoft.com/office/officeart/2005/8/layout/vProcess5"/>
    <dgm:cxn modelId="{79F87BD6-D233-4644-97DA-8AD42A8364D4}" srcId="{7D9B2D21-4D75-4BDA-A3D3-CB0F5072BC5A}" destId="{7245C213-FB0C-4EC5-A091-ACFEDF5330ED}" srcOrd="2" destOrd="0" parTransId="{9C5DC2A8-DC79-4D4A-9BB2-FBD61879D0C3}" sibTransId="{F6BA047A-8E10-47A4-AC93-8D0FF5E2F4F4}"/>
    <dgm:cxn modelId="{9EC6576D-E345-44D1-BCD5-E8E10D90DFD7}" type="presOf" srcId="{7245C213-FB0C-4EC5-A091-ACFEDF5330ED}" destId="{71DE135B-2078-4D53-B5B7-15C07783E5C0}" srcOrd="1" destOrd="0" presId="urn:microsoft.com/office/officeart/2005/8/layout/vProcess5"/>
    <dgm:cxn modelId="{AADD890A-9FCF-4DB8-B546-4CA5C9A71B54}" srcId="{7D9B2D21-4D75-4BDA-A3D3-CB0F5072BC5A}" destId="{71F9DF34-C971-4C48-805C-11EE0C955699}" srcOrd="1" destOrd="0" parTransId="{6402C650-730C-4EFB-8427-AD5B6A6EB913}" sibTransId="{FEC87C22-7191-49E2-998A-9850E11ACD68}"/>
    <dgm:cxn modelId="{449FD788-4432-4A1C-A6DB-E0AA60790475}" type="presOf" srcId="{AE27DFA5-FE6E-451F-90FD-81C278978A0D}" destId="{6DDC7C54-B5AB-428E-83F8-510728E34C37}" srcOrd="1" destOrd="0" presId="urn:microsoft.com/office/officeart/2005/8/layout/vProcess5"/>
    <dgm:cxn modelId="{6E4C30A3-2669-4BC2-BA74-F975F1906441}" srcId="{7D9B2D21-4D75-4BDA-A3D3-CB0F5072BC5A}" destId="{AE27DFA5-FE6E-451F-90FD-81C278978A0D}" srcOrd="0" destOrd="0" parTransId="{FF459EA0-2167-45CE-963B-D67B886F0399}" sibTransId="{82C8D10B-D8A6-4223-8B68-1BF2BB90EFBA}"/>
    <dgm:cxn modelId="{10D4803B-D66E-4E7B-A81E-3DDBE03E43B2}" type="presOf" srcId="{71F9DF34-C971-4C48-805C-11EE0C955699}" destId="{C7C2455F-2775-45CB-A854-C17F842B7A01}" srcOrd="0" destOrd="0" presId="urn:microsoft.com/office/officeart/2005/8/layout/vProcess5"/>
    <dgm:cxn modelId="{8BF23F79-A197-4861-B2CE-6AE543554E07}" type="presOf" srcId="{FEC87C22-7191-49E2-998A-9850E11ACD68}" destId="{F6F8DC5B-5BE3-4CC5-87C5-CC670C5A0E4F}" srcOrd="0" destOrd="0" presId="urn:microsoft.com/office/officeart/2005/8/layout/vProcess5"/>
    <dgm:cxn modelId="{D2C322C4-42EF-4090-9A41-DEC1D474B496}" type="presOf" srcId="{82C8D10B-D8A6-4223-8B68-1BF2BB90EFBA}" destId="{73CFAEF3-BF0A-4CA1-887F-7C9B46E25A1C}" srcOrd="0" destOrd="0" presId="urn:microsoft.com/office/officeart/2005/8/layout/vProcess5"/>
    <dgm:cxn modelId="{F95CF3FD-CED5-46D3-8997-11A16666E762}" type="presOf" srcId="{71F9DF34-C971-4C48-805C-11EE0C955699}" destId="{3C1A8C65-BB11-4783-A409-A4A8617202DA}" srcOrd="1" destOrd="0" presId="urn:microsoft.com/office/officeart/2005/8/layout/vProcess5"/>
    <dgm:cxn modelId="{251CB69B-98E3-474B-B618-856D823B7E7B}" type="presParOf" srcId="{F460DCBD-173F-47B7-84D0-54C8FDAB6981}" destId="{4B84BED7-7124-45EF-8012-90054B2C2A3C}" srcOrd="0" destOrd="0" presId="urn:microsoft.com/office/officeart/2005/8/layout/vProcess5"/>
    <dgm:cxn modelId="{1A0BB048-CD07-4D96-ADC8-CEC3DAC1FA54}" type="presParOf" srcId="{F460DCBD-173F-47B7-84D0-54C8FDAB6981}" destId="{5691091E-2B23-47E4-BBC1-7A1AB8E069EF}" srcOrd="1" destOrd="0" presId="urn:microsoft.com/office/officeart/2005/8/layout/vProcess5"/>
    <dgm:cxn modelId="{EC814A19-9A16-41CE-A468-BF5016574F9B}" type="presParOf" srcId="{F460DCBD-173F-47B7-84D0-54C8FDAB6981}" destId="{C7C2455F-2775-45CB-A854-C17F842B7A01}" srcOrd="2" destOrd="0" presId="urn:microsoft.com/office/officeart/2005/8/layout/vProcess5"/>
    <dgm:cxn modelId="{A43C1F2A-9876-4C9E-ABB6-8A876D13D4DC}" type="presParOf" srcId="{F460DCBD-173F-47B7-84D0-54C8FDAB6981}" destId="{0348D207-E331-4F5D-8151-8A2EC9825CF0}" srcOrd="3" destOrd="0" presId="urn:microsoft.com/office/officeart/2005/8/layout/vProcess5"/>
    <dgm:cxn modelId="{52352B45-67BD-47A5-8188-F85771E4699C}" type="presParOf" srcId="{F460DCBD-173F-47B7-84D0-54C8FDAB6981}" destId="{73CFAEF3-BF0A-4CA1-887F-7C9B46E25A1C}" srcOrd="4" destOrd="0" presId="urn:microsoft.com/office/officeart/2005/8/layout/vProcess5"/>
    <dgm:cxn modelId="{B936E54C-80BD-4863-A9DB-13BBCA458572}" type="presParOf" srcId="{F460DCBD-173F-47B7-84D0-54C8FDAB6981}" destId="{F6F8DC5B-5BE3-4CC5-87C5-CC670C5A0E4F}" srcOrd="5" destOrd="0" presId="urn:microsoft.com/office/officeart/2005/8/layout/vProcess5"/>
    <dgm:cxn modelId="{E25A0D7E-5F16-4CE0-A247-A7C33EBBBC37}" type="presParOf" srcId="{F460DCBD-173F-47B7-84D0-54C8FDAB6981}" destId="{6DDC7C54-B5AB-428E-83F8-510728E34C37}" srcOrd="6" destOrd="0" presId="urn:microsoft.com/office/officeart/2005/8/layout/vProcess5"/>
    <dgm:cxn modelId="{97CC24D6-AA15-49C5-BD08-07690255508D}" type="presParOf" srcId="{F460DCBD-173F-47B7-84D0-54C8FDAB6981}" destId="{3C1A8C65-BB11-4783-A409-A4A8617202DA}" srcOrd="7" destOrd="0" presId="urn:microsoft.com/office/officeart/2005/8/layout/vProcess5"/>
    <dgm:cxn modelId="{033627CF-949D-447C-89FF-975ED0CE31E2}" type="presParOf" srcId="{F460DCBD-173F-47B7-84D0-54C8FDAB6981}" destId="{71DE135B-2078-4D53-B5B7-15C07783E5C0}"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layout6.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layout9.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5B656A-49AB-4AB0-9D62-BCFF98E60254}" type="datetimeFigureOut">
              <a:rPr lang="es-EC" smtClean="0"/>
              <a:t>2/9/2020</a:t>
            </a:fld>
            <a:endParaRPr lang="es-EC"/>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E399B8-A143-481E-BD26-4787C2391FFC}" type="slidenum">
              <a:rPr lang="es-EC" smtClean="0"/>
              <a:t>‹Nº›</a:t>
            </a:fld>
            <a:endParaRPr lang="es-EC"/>
          </a:p>
        </p:txBody>
      </p:sp>
    </p:spTree>
    <p:extLst>
      <p:ext uri="{BB962C8B-B14F-4D97-AF65-F5344CB8AC3E}">
        <p14:creationId xmlns:p14="http://schemas.microsoft.com/office/powerpoint/2010/main" val="3603037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0</a:t>
            </a:fld>
            <a:endParaRPr lang="es-EC"/>
          </a:p>
        </p:txBody>
      </p:sp>
    </p:spTree>
    <p:extLst>
      <p:ext uri="{BB962C8B-B14F-4D97-AF65-F5344CB8AC3E}">
        <p14:creationId xmlns:p14="http://schemas.microsoft.com/office/powerpoint/2010/main" val="2154014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1</a:t>
            </a:fld>
            <a:endParaRPr lang="es-EC"/>
          </a:p>
        </p:txBody>
      </p:sp>
    </p:spTree>
    <p:extLst>
      <p:ext uri="{BB962C8B-B14F-4D97-AF65-F5344CB8AC3E}">
        <p14:creationId xmlns:p14="http://schemas.microsoft.com/office/powerpoint/2010/main" val="3952396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2</a:t>
            </a:fld>
            <a:endParaRPr lang="es-EC"/>
          </a:p>
        </p:txBody>
      </p:sp>
    </p:spTree>
    <p:extLst>
      <p:ext uri="{BB962C8B-B14F-4D97-AF65-F5344CB8AC3E}">
        <p14:creationId xmlns:p14="http://schemas.microsoft.com/office/powerpoint/2010/main" val="3335954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3</a:t>
            </a:fld>
            <a:endParaRPr lang="es-EC"/>
          </a:p>
        </p:txBody>
      </p:sp>
    </p:spTree>
    <p:extLst>
      <p:ext uri="{BB962C8B-B14F-4D97-AF65-F5344CB8AC3E}">
        <p14:creationId xmlns:p14="http://schemas.microsoft.com/office/powerpoint/2010/main" val="6838311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4</a:t>
            </a:fld>
            <a:endParaRPr lang="es-EC"/>
          </a:p>
        </p:txBody>
      </p:sp>
    </p:spTree>
    <p:extLst>
      <p:ext uri="{BB962C8B-B14F-4D97-AF65-F5344CB8AC3E}">
        <p14:creationId xmlns:p14="http://schemas.microsoft.com/office/powerpoint/2010/main" val="8184764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5</a:t>
            </a:fld>
            <a:endParaRPr lang="es-EC"/>
          </a:p>
        </p:txBody>
      </p:sp>
    </p:spTree>
    <p:extLst>
      <p:ext uri="{BB962C8B-B14F-4D97-AF65-F5344CB8AC3E}">
        <p14:creationId xmlns:p14="http://schemas.microsoft.com/office/powerpoint/2010/main" val="492563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6</a:t>
            </a:fld>
            <a:endParaRPr lang="es-EC"/>
          </a:p>
        </p:txBody>
      </p:sp>
    </p:spTree>
    <p:extLst>
      <p:ext uri="{BB962C8B-B14F-4D97-AF65-F5344CB8AC3E}">
        <p14:creationId xmlns:p14="http://schemas.microsoft.com/office/powerpoint/2010/main" val="2647017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denomina viento al movimiento del aire que se da como resultado de las diferentes presiones atmosféricas formadas principalmente por las diferencias de temperatura dentro del globo terráqueo. Debido a la irregularidad de la superficie terrestre se generan zonas de mayor o menor temperatura por lo que se produce un calentamiento diferencial que a su vez genera diferencias en la presión atmosférica y si a esto se le suma las propiedades térmicas de las superficies terrestre y oceánica y la desigual distribución de la radiación solar se obtiene como resultado la formación del viento.</a:t>
            </a:r>
            <a:endParaRPr lang="es-EC" dirty="0"/>
          </a:p>
        </p:txBody>
      </p:sp>
      <p:sp>
        <p:nvSpPr>
          <p:cNvPr id="4" name="Marcador de número de diapositiva 3"/>
          <p:cNvSpPr>
            <a:spLocks noGrp="1"/>
          </p:cNvSpPr>
          <p:nvPr>
            <p:ph type="sldNum" sz="quarter" idx="10"/>
          </p:nvPr>
        </p:nvSpPr>
        <p:spPr/>
        <p:txBody>
          <a:bodyPr/>
          <a:lstStyle/>
          <a:p>
            <a:fld id="{B2E399B8-A143-481E-BD26-4787C2391FFC}" type="slidenum">
              <a:rPr lang="es-EC" smtClean="0"/>
              <a:t>17</a:t>
            </a:fld>
            <a:endParaRPr lang="es-EC"/>
          </a:p>
        </p:txBody>
      </p:sp>
    </p:spTree>
    <p:extLst>
      <p:ext uri="{BB962C8B-B14F-4D97-AF65-F5344CB8AC3E}">
        <p14:creationId xmlns:p14="http://schemas.microsoft.com/office/powerpoint/2010/main" val="18206676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4000" cy="5616575"/>
        </p:xfrm>
        <a:graphic>
          <a:graphicData uri="http://schemas.openxmlformats.org/presentationml/2006/ole">
            <mc:AlternateContent xmlns:mc="http://schemas.openxmlformats.org/markup-compatibility/2006">
              <mc:Choice xmlns:v="urn:schemas-microsoft-com:vml" Requires="v">
                <p:oleObj spid="_x0000_s2139" name="CorelDRAW" r:id="rId3" imgW="7748626" imgH="4759452" progId="">
                  <p:embed/>
                </p:oleObj>
              </mc:Choice>
              <mc:Fallback>
                <p:oleObj name="CorelDRAW" r:id="rId3" imgW="7748626" imgH="4759452" progId="">
                  <p:embed/>
                  <p:pic>
                    <p:nvPicPr>
                      <p:cNvPr id="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4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2" name="Rectangle 24"/>
          <p:cNvSpPr>
            <a:spLocks noChangeArrowheads="1"/>
          </p:cNvSpPr>
          <p:nvPr/>
        </p:nvSpPr>
        <p:spPr bwMode="auto">
          <a:xfrm>
            <a:off x="457200" y="6245225"/>
            <a:ext cx="2133600" cy="476250"/>
          </a:xfrm>
          <a:prstGeom prst="rect">
            <a:avLst/>
          </a:prstGeom>
          <a:noFill/>
          <a:ln w="9525">
            <a:noFill/>
            <a:miter lim="800000"/>
            <a:headEnd/>
            <a:tailEnd/>
          </a:ln>
          <a:effectLst/>
        </p:spPr>
        <p:txBody>
          <a:bodyPr/>
          <a:lstStyle/>
          <a:p>
            <a:endParaRPr lang="es-ES" sz="1400" dirty="0"/>
          </a:p>
        </p:txBody>
      </p:sp>
      <p:sp>
        <p:nvSpPr>
          <p:cNvPr id="17433" name="Rectangle 25"/>
          <p:cNvSpPr>
            <a:spLocks noChangeArrowheads="1"/>
          </p:cNvSpPr>
          <p:nvPr/>
        </p:nvSpPr>
        <p:spPr bwMode="auto">
          <a:xfrm>
            <a:off x="3124200" y="6245225"/>
            <a:ext cx="2895600" cy="476250"/>
          </a:xfrm>
          <a:prstGeom prst="rect">
            <a:avLst/>
          </a:prstGeom>
          <a:noFill/>
          <a:ln w="9525">
            <a:noFill/>
            <a:miter lim="800000"/>
            <a:headEnd/>
            <a:tailEnd/>
          </a:ln>
          <a:effectLst/>
        </p:spPr>
        <p:txBody>
          <a:bodyPr/>
          <a:lstStyle/>
          <a:p>
            <a:pPr algn="ctr"/>
            <a:endParaRPr lang="es-ES" sz="1400" dirty="0"/>
          </a:p>
        </p:txBody>
      </p:sp>
      <p:sp>
        <p:nvSpPr>
          <p:cNvPr id="17434" name="Rectangle 26"/>
          <p:cNvSpPr>
            <a:spLocks noChangeArrowheads="1"/>
          </p:cNvSpPr>
          <p:nvPr/>
        </p:nvSpPr>
        <p:spPr bwMode="auto">
          <a:xfrm>
            <a:off x="457200" y="6245225"/>
            <a:ext cx="2133600" cy="476250"/>
          </a:xfrm>
          <a:prstGeom prst="rect">
            <a:avLst/>
          </a:prstGeom>
          <a:noFill/>
          <a:ln w="9525">
            <a:noFill/>
            <a:miter lim="800000"/>
            <a:headEnd/>
            <a:tailEnd/>
          </a:ln>
          <a:effectLst/>
        </p:spPr>
        <p:txBody>
          <a:bodyPr/>
          <a:lstStyle/>
          <a:p>
            <a:endParaRPr lang="es-ES" sz="1400" dirty="0"/>
          </a:p>
        </p:txBody>
      </p:sp>
      <p:sp>
        <p:nvSpPr>
          <p:cNvPr id="17435" name="Rectangle 27"/>
          <p:cNvSpPr>
            <a:spLocks noChangeArrowheads="1"/>
          </p:cNvSpPr>
          <p:nvPr/>
        </p:nvSpPr>
        <p:spPr bwMode="auto">
          <a:xfrm>
            <a:off x="3124200" y="6245225"/>
            <a:ext cx="2895600" cy="476250"/>
          </a:xfrm>
          <a:prstGeom prst="rect">
            <a:avLst/>
          </a:prstGeom>
          <a:noFill/>
          <a:ln w="9525">
            <a:noFill/>
            <a:miter lim="800000"/>
            <a:headEnd/>
            <a:tailEnd/>
          </a:ln>
          <a:effectLst/>
        </p:spPr>
        <p:txBody>
          <a:bodyPr/>
          <a:lstStyle/>
          <a:p>
            <a:pPr algn="ctr"/>
            <a:endParaRPr lang="es-ES" sz="1400" dirty="0"/>
          </a:p>
        </p:txBody>
      </p:sp>
      <p:pic>
        <p:nvPicPr>
          <p:cNvPr id="17456" name="Picture 48" descr="bannner 2"/>
          <p:cNvPicPr>
            <a:picLocks noChangeAspect="1" noChangeArrowheads="1"/>
          </p:cNvPicPr>
          <p:nvPr/>
        </p:nvPicPr>
        <p:blipFill>
          <a:blip r:embed="rId5" cstate="print"/>
          <a:srcRect/>
          <a:stretch>
            <a:fillRect/>
          </a:stretch>
        </p:blipFill>
        <p:spPr bwMode="auto">
          <a:xfrm>
            <a:off x="0" y="5722938"/>
            <a:ext cx="9144000" cy="1135062"/>
          </a:xfrm>
          <a:prstGeom prst="rect">
            <a:avLst/>
          </a:prstGeom>
          <a:noFill/>
        </p:spPr>
      </p:pic>
      <p:sp>
        <p:nvSpPr>
          <p:cNvPr id="17458" name="Oval 50"/>
          <p:cNvSpPr>
            <a:spLocks noChangeArrowheads="1"/>
          </p:cNvSpPr>
          <p:nvPr/>
        </p:nvSpPr>
        <p:spPr bwMode="auto">
          <a:xfrm>
            <a:off x="217488" y="260350"/>
            <a:ext cx="792162" cy="792163"/>
          </a:xfrm>
          <a:prstGeom prst="ellipse">
            <a:avLst/>
          </a:prstGeom>
          <a:solidFill>
            <a:schemeClr val="bg1"/>
          </a:solidFill>
          <a:ln w="9525">
            <a:noFill/>
            <a:round/>
            <a:headEnd/>
            <a:tailEnd/>
          </a:ln>
          <a:effectLst/>
        </p:spPr>
        <p:txBody>
          <a:bodyPr wrap="none" anchor="ctr"/>
          <a:lstStyle/>
          <a:p>
            <a:endParaRPr lang="es-ES" dirty="0"/>
          </a:p>
        </p:txBody>
      </p:sp>
      <p:pic>
        <p:nvPicPr>
          <p:cNvPr id="17457" name="Picture 49" descr="LOGO ESPE ORIGINAL copia"/>
          <p:cNvPicPr>
            <a:picLocks noChangeAspect="1" noChangeArrowheads="1"/>
          </p:cNvPicPr>
          <p:nvPr/>
        </p:nvPicPr>
        <p:blipFill>
          <a:blip r:embed="rId6" cstate="print"/>
          <a:srcRect/>
          <a:stretch>
            <a:fillRect/>
          </a:stretch>
        </p:blipFill>
        <p:spPr bwMode="auto">
          <a:xfrm>
            <a:off x="107950" y="115888"/>
            <a:ext cx="3313113" cy="887412"/>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smtClean="0"/>
              <a:t>Haga clic en el icono para agregar una imagen</a:t>
            </a:r>
            <a:endParaRPr lang="es-ES" dirty="0"/>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p:nvSpPr>
        <p:spPr bwMode="auto">
          <a:xfrm>
            <a:off x="0" y="0"/>
            <a:ext cx="9144000" cy="620713"/>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ES" dirty="0"/>
          </a:p>
        </p:txBody>
      </p:sp>
      <p:sp>
        <p:nvSpPr>
          <p:cNvPr id="1045" name="Rectangle 21"/>
          <p:cNvSpPr>
            <a:spLocks noChangeArrowheads="1"/>
          </p:cNvSpPr>
          <p:nvPr/>
        </p:nvSpPr>
        <p:spPr bwMode="auto">
          <a:xfrm rot="10800000">
            <a:off x="0" y="6308725"/>
            <a:ext cx="7885113" cy="549275"/>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ES" dirty="0"/>
          </a:p>
        </p:txBody>
      </p:sp>
      <p:sp>
        <p:nvSpPr>
          <p:cNvPr id="1047" name="Line 23"/>
          <p:cNvSpPr>
            <a:spLocks noChangeShapeType="1"/>
          </p:cNvSpPr>
          <p:nvPr/>
        </p:nvSpPr>
        <p:spPr bwMode="auto">
          <a:xfrm rot="10800000" flipH="1">
            <a:off x="25400" y="6296025"/>
            <a:ext cx="6659563" cy="0"/>
          </a:xfrm>
          <a:prstGeom prst="line">
            <a:avLst/>
          </a:prstGeom>
          <a:noFill/>
          <a:ln w="38100">
            <a:solidFill>
              <a:srgbClr val="FF0000"/>
            </a:solidFill>
            <a:round/>
            <a:headEnd/>
            <a:tailEnd/>
          </a:ln>
          <a:effectLst/>
        </p:spPr>
        <p:txBody>
          <a:bodyPr/>
          <a:lstStyle/>
          <a:p>
            <a:endParaRPr lang="es-ES" dirty="0"/>
          </a:p>
        </p:txBody>
      </p:sp>
      <p:sp>
        <p:nvSpPr>
          <p:cNvPr id="1048" name="Line 24"/>
          <p:cNvSpPr>
            <a:spLocks noChangeShapeType="1"/>
          </p:cNvSpPr>
          <p:nvPr/>
        </p:nvSpPr>
        <p:spPr bwMode="auto">
          <a:xfrm rot="10800000" flipH="1">
            <a:off x="25400" y="6245225"/>
            <a:ext cx="6659563" cy="0"/>
          </a:xfrm>
          <a:prstGeom prst="line">
            <a:avLst/>
          </a:prstGeom>
          <a:noFill/>
          <a:ln w="38100">
            <a:solidFill>
              <a:srgbClr val="006600"/>
            </a:solidFill>
            <a:round/>
            <a:headEnd/>
            <a:tailEnd/>
          </a:ln>
          <a:effectLst/>
        </p:spPr>
        <p:txBody>
          <a:bodyPr/>
          <a:lstStyle/>
          <a:p>
            <a:endParaRPr lang="es-ES" dirty="0"/>
          </a:p>
        </p:txBody>
      </p:sp>
      <p:pic>
        <p:nvPicPr>
          <p:cNvPr id="1050" name="Picture 26" descr="LOGO ESPE ORIGINAL copia"/>
          <p:cNvPicPr>
            <a:picLocks noChangeAspect="1" noChangeArrowheads="1"/>
          </p:cNvPicPr>
          <p:nvPr/>
        </p:nvPicPr>
        <p:blipFill>
          <a:blip r:embed="rId13" cstate="print"/>
          <a:srcRect l="3070"/>
          <a:stretch>
            <a:fillRect/>
          </a:stretch>
        </p:blipFill>
        <p:spPr bwMode="auto">
          <a:xfrm>
            <a:off x="6732588" y="5949950"/>
            <a:ext cx="2305050" cy="636588"/>
          </a:xfrm>
          <a:prstGeom prst="rect">
            <a:avLst/>
          </a:prstGeom>
          <a:noFill/>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5.png"/><Relationship Id="rId7" Type="http://schemas.openxmlformats.org/officeDocument/2006/relationships/diagramColors" Target="../diagrams/colors5.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 Id="rId9" Type="http://schemas.openxmlformats.org/officeDocument/2006/relationships/image" Target="../media/image10.gif"/></Relationships>
</file>

<file path=ppt/slides/_rels/slide11.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5.png"/><Relationship Id="rId7" Type="http://schemas.openxmlformats.org/officeDocument/2006/relationships/diagramColors" Target="../diagrams/colors6.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12.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5.png"/><Relationship Id="rId7" Type="http://schemas.openxmlformats.org/officeDocument/2006/relationships/diagramColors" Target="../diagrams/colors7.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5.png"/><Relationship Id="rId7" Type="http://schemas.openxmlformats.org/officeDocument/2006/relationships/diagramColors" Target="../diagrams/colors8.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15.xml.rels><?xml version="1.0" encoding="UTF-8" standalone="yes"?>
<Relationships xmlns="http://schemas.openxmlformats.org/package/2006/relationships"><Relationship Id="rId8" Type="http://schemas.microsoft.com/office/2007/relationships/diagramDrawing" Target="../diagrams/drawing9.xml"/><Relationship Id="rId3" Type="http://schemas.openxmlformats.org/officeDocument/2006/relationships/image" Target="../media/image5.png"/><Relationship Id="rId7" Type="http://schemas.openxmlformats.org/officeDocument/2006/relationships/diagramColors" Target="../diagrams/colors9.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QuickStyle" Target="../diagrams/quickStyle9.xml"/><Relationship Id="rId5" Type="http://schemas.openxmlformats.org/officeDocument/2006/relationships/diagramLayout" Target="../diagrams/layout9.xml"/><Relationship Id="rId4" Type="http://schemas.openxmlformats.org/officeDocument/2006/relationships/diagramData" Target="../diagrams/data9.xml"/></Relationships>
</file>

<file path=ppt/slides/_rels/slide16.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5.png"/><Relationship Id="rId7" Type="http://schemas.openxmlformats.org/officeDocument/2006/relationships/diagramColors" Target="../diagrams/colors10.xm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jpeg"/><Relationship Id="rId10" Type="http://schemas.openxmlformats.org/officeDocument/2006/relationships/image" Target="../media/image21.png"/><Relationship Id="rId4" Type="http://schemas.openxmlformats.org/officeDocument/2006/relationships/image" Target="../media/image15.jpeg"/><Relationship Id="rId9" Type="http://schemas.openxmlformats.org/officeDocument/2006/relationships/image" Target="../media/image20.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3.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35.jp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6.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1979712" y="1412776"/>
            <a:ext cx="5472608"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4" name="3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408" y="-1"/>
            <a:ext cx="3105455" cy="989233"/>
          </a:xfrm>
          <a:prstGeom prst="rect">
            <a:avLst/>
          </a:prstGeom>
          <a:noFill/>
          <a:ln>
            <a:noFill/>
          </a:ln>
        </p:spPr>
      </p:pic>
      <p:sp>
        <p:nvSpPr>
          <p:cNvPr id="6" name="2 Subtítulo"/>
          <p:cNvSpPr txBox="1">
            <a:spLocks/>
          </p:cNvSpPr>
          <p:nvPr/>
        </p:nvSpPr>
        <p:spPr>
          <a:xfrm>
            <a:off x="1115616" y="548680"/>
            <a:ext cx="7560840" cy="5217653"/>
          </a:xfrm>
          <a:prstGeom prst="rect">
            <a:avLst/>
          </a:prstGeom>
        </p:spPr>
        <p:txBody>
          <a:bodyPr/>
          <a:lst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a:lstStyle>
          <a:p>
            <a:pPr marL="0" indent="0" algn="ctr">
              <a:buNone/>
            </a:pPr>
            <a:endParaRPr lang="es-ES" sz="2000" b="1" kern="0" dirty="0" smtClean="0">
              <a:solidFill>
                <a:schemeClr val="tx1"/>
              </a:solidFill>
            </a:endParaRPr>
          </a:p>
          <a:p>
            <a:pPr marL="0" indent="0" algn="ctr">
              <a:buNone/>
            </a:pPr>
            <a:r>
              <a:rPr lang="es-ES" sz="2000" b="1" kern="0" dirty="0" smtClean="0">
                <a:solidFill>
                  <a:schemeClr val="tx1"/>
                </a:solidFill>
              </a:rPr>
              <a:t>UNIVERSIDAD DE LAS FUERZAS ARMADAS “ESPE” </a:t>
            </a:r>
            <a:endParaRPr lang="es-EC" sz="2000" kern="0" dirty="0">
              <a:solidFill>
                <a:schemeClr val="tx1"/>
              </a:solidFill>
            </a:endParaRPr>
          </a:p>
          <a:p>
            <a:pPr marL="0" indent="0" algn="ctr">
              <a:buNone/>
            </a:pPr>
            <a:endParaRPr lang="es-EC" sz="1400" b="1" kern="0" dirty="0" smtClean="0">
              <a:solidFill>
                <a:schemeClr val="tx1"/>
              </a:solidFill>
            </a:endParaRPr>
          </a:p>
          <a:p>
            <a:pPr marL="0" indent="0" algn="ctr">
              <a:buNone/>
            </a:pPr>
            <a:endParaRPr lang="es-EC" sz="1400" b="1" kern="0" dirty="0" smtClean="0">
              <a:solidFill>
                <a:schemeClr val="tx1"/>
              </a:solidFill>
            </a:endParaRPr>
          </a:p>
          <a:p>
            <a:pPr marL="0" indent="0" algn="ctr">
              <a:buNone/>
            </a:pPr>
            <a:r>
              <a:rPr lang="es-EC" sz="1400" b="1" kern="0" dirty="0" smtClean="0">
                <a:solidFill>
                  <a:schemeClr val="tx1"/>
                </a:solidFill>
              </a:rPr>
              <a:t>DEPARTAMENTO  DE ELÉTRICA, ELECTRÓNICA Y TELECOMUNICACIONES </a:t>
            </a:r>
          </a:p>
          <a:p>
            <a:pPr marL="0" indent="0" algn="ctr">
              <a:buNone/>
            </a:pPr>
            <a:endParaRPr lang="es-EC" sz="1400" kern="0" dirty="0" smtClean="0">
              <a:solidFill>
                <a:schemeClr val="tx1"/>
              </a:solidFill>
            </a:endParaRPr>
          </a:p>
          <a:p>
            <a:pPr marL="0" indent="0" algn="ctr">
              <a:buNone/>
            </a:pPr>
            <a:endParaRPr lang="es-EC" sz="1400" b="1" kern="0" dirty="0" smtClean="0">
              <a:solidFill>
                <a:schemeClr val="tx1"/>
              </a:solidFill>
            </a:endParaRPr>
          </a:p>
          <a:p>
            <a:pPr marL="0" indent="0" algn="ctr">
              <a:buNone/>
            </a:pPr>
            <a:r>
              <a:rPr lang="es-EC" sz="1400" b="1" kern="0" dirty="0">
                <a:solidFill>
                  <a:schemeClr val="tx1"/>
                </a:solidFill>
              </a:rPr>
              <a:t>CARRERA DE INGENIERÍA </a:t>
            </a:r>
            <a:r>
              <a:rPr lang="es-EC" sz="1400" b="1" kern="0" dirty="0" smtClean="0">
                <a:solidFill>
                  <a:schemeClr val="tx1"/>
                </a:solidFill>
              </a:rPr>
              <a:t>ELECTRÓNICA AUTOMATIZACIÓN Y CONTROL </a:t>
            </a:r>
          </a:p>
          <a:p>
            <a:pPr marL="0" indent="0" algn="ctr">
              <a:buNone/>
            </a:pPr>
            <a:endParaRPr lang="es-EC" sz="1400" b="1" kern="0" dirty="0">
              <a:solidFill>
                <a:schemeClr val="tx1"/>
              </a:solidFill>
            </a:endParaRPr>
          </a:p>
          <a:p>
            <a:pPr marL="0" indent="0" algn="ctr">
              <a:buNone/>
            </a:pPr>
            <a:endParaRPr lang="es-EC" sz="1400" b="1" kern="0" dirty="0">
              <a:solidFill>
                <a:schemeClr val="tx1"/>
              </a:solidFill>
            </a:endParaRPr>
          </a:p>
          <a:p>
            <a:pPr marL="0" indent="0" algn="ctr">
              <a:buNone/>
            </a:pPr>
            <a:r>
              <a:rPr lang="es-EC" sz="1400" b="1" kern="0" dirty="0">
                <a:solidFill>
                  <a:schemeClr val="tx1"/>
                </a:solidFill>
              </a:rPr>
              <a:t>AUTOR</a:t>
            </a:r>
            <a:r>
              <a:rPr lang="es-EC" sz="1400" b="1" kern="0" dirty="0" smtClean="0">
                <a:solidFill>
                  <a:schemeClr val="tx1"/>
                </a:solidFill>
              </a:rPr>
              <a:t>: OLALLA NAVARRO LUIS ALEJANDRO</a:t>
            </a:r>
          </a:p>
          <a:p>
            <a:pPr marL="0" indent="0" algn="ctr">
              <a:buNone/>
            </a:pPr>
            <a:endParaRPr lang="es-EC" sz="1400" b="1" kern="0" dirty="0">
              <a:solidFill>
                <a:schemeClr val="tx1"/>
              </a:solidFill>
            </a:endParaRPr>
          </a:p>
          <a:p>
            <a:pPr marL="0" indent="0" algn="ctr">
              <a:buNone/>
            </a:pPr>
            <a:endParaRPr lang="es-EC" sz="1400" b="1" kern="0" dirty="0">
              <a:solidFill>
                <a:schemeClr val="tx1"/>
              </a:solidFill>
            </a:endParaRPr>
          </a:p>
          <a:p>
            <a:pPr marL="0" indent="0" algn="ctr">
              <a:buNone/>
            </a:pPr>
            <a:r>
              <a:rPr lang="es-EC" sz="1400" b="1" kern="0" dirty="0" smtClean="0">
                <a:solidFill>
                  <a:schemeClr val="tx1"/>
                </a:solidFill>
              </a:rPr>
              <a:t>TUTOR: ING. DIEGO ARCOS, PhD</a:t>
            </a:r>
            <a:endParaRPr lang="es-EC" sz="1400" b="1" kern="0" dirty="0">
              <a:solidFill>
                <a:schemeClr val="tx1"/>
              </a:solidFill>
            </a:endParaRPr>
          </a:p>
          <a:p>
            <a:pPr marL="0" indent="0" algn="ctr">
              <a:buNone/>
            </a:pPr>
            <a:endParaRPr lang="es-EC" sz="1400" b="1" kern="0" dirty="0" smtClean="0">
              <a:solidFill>
                <a:schemeClr val="tx1"/>
              </a:solidFill>
            </a:endParaRPr>
          </a:p>
          <a:p>
            <a:pPr marL="0" indent="0" algn="ctr">
              <a:buNone/>
            </a:pPr>
            <a:endParaRPr lang="es-EC" sz="1400" b="1" kern="0" dirty="0">
              <a:solidFill>
                <a:schemeClr val="tx1"/>
              </a:solidFill>
            </a:endParaRPr>
          </a:p>
          <a:p>
            <a:pPr marL="0" indent="0" algn="ctr">
              <a:buNone/>
            </a:pPr>
            <a:r>
              <a:rPr lang="es-EC" sz="1400" b="1" kern="0" dirty="0" smtClean="0">
                <a:solidFill>
                  <a:schemeClr val="tx1"/>
                </a:solidFill>
              </a:rPr>
              <a:t>AGOSTO 2020</a:t>
            </a:r>
            <a:endParaRPr lang="es-EC" sz="1400" b="1" kern="0" dirty="0">
              <a:solidFill>
                <a:schemeClr val="tx1"/>
              </a:solidFill>
            </a:endParaRPr>
          </a:p>
          <a:p>
            <a:pPr marL="0" indent="0" algn="ctr">
              <a:buNone/>
            </a:pPr>
            <a:endParaRPr lang="es-ES" sz="1400" b="1" kern="0" dirty="0" smtClean="0">
              <a:solidFill>
                <a:schemeClr val="tx1"/>
              </a:solidFill>
            </a:endParaRPr>
          </a:p>
          <a:p>
            <a:pPr algn="ctr"/>
            <a:endParaRPr lang="es-EC" sz="1400" kern="0" dirty="0">
              <a:solidFill>
                <a:schemeClr val="tx1"/>
              </a:solidFill>
            </a:endParaRPr>
          </a:p>
        </p:txBody>
      </p:sp>
    </p:spTree>
    <p:extLst>
      <p:ext uri="{BB962C8B-B14F-4D97-AF65-F5344CB8AC3E}">
        <p14:creationId xmlns:p14="http://schemas.microsoft.com/office/powerpoint/2010/main" val="13690040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graphicFrame>
        <p:nvGraphicFramePr>
          <p:cNvPr id="2" name="Diagrama 1"/>
          <p:cNvGraphicFramePr/>
          <p:nvPr>
            <p:extLst>
              <p:ext uri="{D42A27DB-BD31-4B8C-83A1-F6EECF244321}">
                <p14:modId xmlns:p14="http://schemas.microsoft.com/office/powerpoint/2010/main" val="3503274582"/>
              </p:ext>
            </p:extLst>
          </p:nvPr>
        </p:nvGraphicFramePr>
        <p:xfrm>
          <a:off x="251520" y="1340768"/>
          <a:ext cx="6264696" cy="432048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3" name="AutoShape 2" descr="Archivo:Potencia-del-viento.gif - Wikipedia, la enciclopedia libre"/>
          <p:cNvSpPr>
            <a:spLocks noChangeAspect="1" noChangeArrowheads="1"/>
          </p:cNvSpPr>
          <p:nvPr/>
        </p:nvSpPr>
        <p:spPr bwMode="auto">
          <a:xfrm>
            <a:off x="5940152" y="1340768"/>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pic>
        <p:nvPicPr>
          <p:cNvPr id="9220" name="Picture 4" descr="Molinos de Viento"/>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454228" y="3362507"/>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10" name="Título 1"/>
          <p:cNvSpPr txBox="1">
            <a:spLocks/>
          </p:cNvSpPr>
          <p:nvPr/>
        </p:nvSpPr>
        <p:spPr>
          <a:xfrm>
            <a:off x="467544" y="548680"/>
            <a:ext cx="18722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EL VIENTO</a:t>
            </a:r>
            <a:endParaRPr lang="es-EC" sz="2000" kern="0" dirty="0">
              <a:ln w="22225">
                <a:solidFill>
                  <a:schemeClr val="accent2"/>
                </a:solidFill>
                <a:prstDash val="solid"/>
              </a:ln>
              <a:solidFill>
                <a:schemeClr val="accent2">
                  <a:lumMod val="40000"/>
                  <a:lumOff val="60000"/>
                </a:schemeClr>
              </a:solidFill>
              <a:effectLst/>
            </a:endParaRPr>
          </a:p>
        </p:txBody>
      </p:sp>
      <p:sp>
        <p:nvSpPr>
          <p:cNvPr id="4" name="CuadroTexto 3"/>
          <p:cNvSpPr txBox="1"/>
          <p:nvPr/>
        </p:nvSpPr>
        <p:spPr>
          <a:xfrm>
            <a:off x="5976588" y="1226945"/>
            <a:ext cx="2860280" cy="1200329"/>
          </a:xfrm>
          <a:prstGeom prst="rect">
            <a:avLst/>
          </a:prstGeom>
          <a:noFill/>
        </p:spPr>
        <p:txBody>
          <a:bodyPr wrap="square" rtlCol="0">
            <a:spAutoFit/>
          </a:bodyPr>
          <a:lstStyle/>
          <a:p>
            <a:pPr algn="just"/>
            <a:r>
              <a:rPr lang="es-EC" dirty="0" smtClean="0"/>
              <a:t>El viento es un recurso muy variable ya que este puede cambiar de un momento a otro.</a:t>
            </a:r>
            <a:endParaRPr lang="es-EC" dirty="0"/>
          </a:p>
        </p:txBody>
      </p:sp>
    </p:spTree>
    <p:extLst>
      <p:ext uri="{BB962C8B-B14F-4D97-AF65-F5344CB8AC3E}">
        <p14:creationId xmlns:p14="http://schemas.microsoft.com/office/powerpoint/2010/main" val="3929743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18722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1800" kern="0" dirty="0" smtClean="0">
                <a:ln w="22225">
                  <a:solidFill>
                    <a:schemeClr val="accent2"/>
                  </a:solidFill>
                  <a:prstDash val="solid"/>
                </a:ln>
                <a:solidFill>
                  <a:schemeClr val="accent2">
                    <a:lumMod val="40000"/>
                    <a:lumOff val="60000"/>
                  </a:schemeClr>
                </a:solidFill>
                <a:effectLst/>
              </a:rPr>
              <a:t>EL VIENTO</a:t>
            </a:r>
            <a:endParaRPr lang="es-EC" sz="18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9" name="Diagrama 8"/>
          <p:cNvGraphicFramePr/>
          <p:nvPr>
            <p:extLst>
              <p:ext uri="{D42A27DB-BD31-4B8C-83A1-F6EECF244321}">
                <p14:modId xmlns:p14="http://schemas.microsoft.com/office/powerpoint/2010/main" val="4240352407"/>
              </p:ext>
            </p:extLst>
          </p:nvPr>
        </p:nvGraphicFramePr>
        <p:xfrm>
          <a:off x="251520" y="1038746"/>
          <a:ext cx="8640960" cy="512655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002116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4464496"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DISPOSITIVOS DE MEDICIÓN</a:t>
            </a:r>
            <a:endParaRPr lang="es-EC" sz="20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5 Diagrama"/>
          <p:cNvGraphicFramePr/>
          <p:nvPr>
            <p:extLst>
              <p:ext uri="{D42A27DB-BD31-4B8C-83A1-F6EECF244321}">
                <p14:modId xmlns:p14="http://schemas.microsoft.com/office/powerpoint/2010/main" val="3363325056"/>
              </p:ext>
            </p:extLst>
          </p:nvPr>
        </p:nvGraphicFramePr>
        <p:xfrm>
          <a:off x="107504" y="1124744"/>
          <a:ext cx="8892480" cy="468052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0263614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4464496"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DISPOSITIVOS DE MEDICIÓN</a:t>
            </a:r>
            <a:endParaRPr lang="es-EC" sz="20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9" name="Imagen 8" descr="Resultado de imagen para anemometro de rotacion"/>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576" y="1700808"/>
            <a:ext cx="3456384" cy="2376264"/>
          </a:xfrm>
          <a:prstGeom prst="rect">
            <a:avLst/>
          </a:prstGeom>
          <a:noFill/>
          <a:ln>
            <a:noFill/>
          </a:ln>
        </p:spPr>
      </p:pic>
      <p:pic>
        <p:nvPicPr>
          <p:cNvPr id="11" name="Imagen 10" descr="Resultado de imagen para anemometro de compresion"/>
          <p:cNvPicPr/>
          <p:nvPr/>
        </p:nvPicPr>
        <p:blipFill>
          <a:blip r:embed="rId5">
            <a:extLst>
              <a:ext uri="{28A0092B-C50C-407E-A947-70E740481C1C}">
                <a14:useLocalDpi xmlns:a14="http://schemas.microsoft.com/office/drawing/2010/main" val="0"/>
              </a:ext>
            </a:extLst>
          </a:blip>
          <a:srcRect/>
          <a:stretch>
            <a:fillRect/>
          </a:stretch>
        </p:blipFill>
        <p:spPr bwMode="auto">
          <a:xfrm>
            <a:off x="4788024" y="2996952"/>
            <a:ext cx="3867651" cy="2597602"/>
          </a:xfrm>
          <a:prstGeom prst="rect">
            <a:avLst/>
          </a:prstGeom>
          <a:noFill/>
          <a:ln>
            <a:noFill/>
          </a:ln>
        </p:spPr>
      </p:pic>
    </p:spTree>
    <p:extLst>
      <p:ext uri="{BB962C8B-B14F-4D97-AF65-F5344CB8AC3E}">
        <p14:creationId xmlns:p14="http://schemas.microsoft.com/office/powerpoint/2010/main" val="28707450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5040560"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REDICCIÓN METEOROLÓGICA</a:t>
            </a:r>
            <a:endParaRPr lang="es-EC" sz="20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2" name="Diagrama 11"/>
          <p:cNvGraphicFramePr/>
          <p:nvPr>
            <p:extLst>
              <p:ext uri="{D42A27DB-BD31-4B8C-83A1-F6EECF244321}">
                <p14:modId xmlns:p14="http://schemas.microsoft.com/office/powerpoint/2010/main" val="1752822241"/>
              </p:ext>
            </p:extLst>
          </p:nvPr>
        </p:nvGraphicFramePr>
        <p:xfrm>
          <a:off x="467544" y="1268760"/>
          <a:ext cx="8229600" cy="430064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1583002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36724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MODELOS NUMÉRICOS</a:t>
            </a:r>
            <a:endParaRPr lang="es-EC" sz="20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Diagrama 7"/>
          <p:cNvGraphicFramePr/>
          <p:nvPr>
            <p:extLst>
              <p:ext uri="{D42A27DB-BD31-4B8C-83A1-F6EECF244321}">
                <p14:modId xmlns:p14="http://schemas.microsoft.com/office/powerpoint/2010/main" val="1916568445"/>
              </p:ext>
            </p:extLst>
          </p:nvPr>
        </p:nvGraphicFramePr>
        <p:xfrm>
          <a:off x="467544" y="1268760"/>
          <a:ext cx="8229600" cy="430064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7380563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620688"/>
            <a:ext cx="72728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a:ln w="22225">
                  <a:solidFill>
                    <a:schemeClr val="accent2"/>
                  </a:solidFill>
                  <a:prstDash val="solid"/>
                </a:ln>
                <a:solidFill>
                  <a:schemeClr val="accent2">
                    <a:lumMod val="40000"/>
                    <a:lumOff val="60000"/>
                  </a:schemeClr>
                </a:solidFill>
                <a:effectLst/>
              </a:rPr>
              <a:t>MODELO WEATHER RESEARCH FORECASTING</a:t>
            </a: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Diagrama 7"/>
          <p:cNvGraphicFramePr/>
          <p:nvPr>
            <p:extLst>
              <p:ext uri="{D42A27DB-BD31-4B8C-83A1-F6EECF244321}">
                <p14:modId xmlns:p14="http://schemas.microsoft.com/office/powerpoint/2010/main" val="3778733776"/>
              </p:ext>
            </p:extLst>
          </p:nvPr>
        </p:nvGraphicFramePr>
        <p:xfrm>
          <a:off x="467544" y="1288600"/>
          <a:ext cx="8229600" cy="430064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2465347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MARCO TEÓRICO</a:t>
            </a:r>
            <a:endParaRPr lang="es-EC" sz="2400" kern="0" dirty="0">
              <a:solidFill>
                <a:schemeClr val="accent1">
                  <a:lumMod val="75000"/>
                </a:schemeClr>
              </a:solidFill>
            </a:endParaRPr>
          </a:p>
        </p:txBody>
      </p:sp>
      <p:sp>
        <p:nvSpPr>
          <p:cNvPr id="3" name="AutoShape 2" descr="Archivo:Potencia-del-viento.gif - Wikipedia, la enciclopedia libre"/>
          <p:cNvSpPr>
            <a:spLocks noChangeAspect="1" noChangeArrowheads="1"/>
          </p:cNvSpPr>
          <p:nvPr/>
        </p:nvSpPr>
        <p:spPr bwMode="auto">
          <a:xfrm>
            <a:off x="5667652" y="2708920"/>
            <a:ext cx="2504747" cy="25047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a:p>
        </p:txBody>
      </p:sp>
      <p:sp>
        <p:nvSpPr>
          <p:cNvPr id="10" name="Título 1"/>
          <p:cNvSpPr txBox="1">
            <a:spLocks/>
          </p:cNvSpPr>
          <p:nvPr/>
        </p:nvSpPr>
        <p:spPr>
          <a:xfrm>
            <a:off x="467544" y="548680"/>
            <a:ext cx="36724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MODELOS NUMÉRICOS</a:t>
            </a:r>
            <a:endParaRPr lang="es-EC" sz="2000" kern="0" dirty="0">
              <a:ln w="22225">
                <a:solidFill>
                  <a:schemeClr val="accent2"/>
                </a:solidFill>
                <a:prstDash val="solid"/>
              </a:ln>
              <a:solidFill>
                <a:schemeClr val="accent2">
                  <a:lumMod val="40000"/>
                  <a:lumOff val="60000"/>
                </a:schemeClr>
              </a:solidFill>
              <a:effectLst/>
            </a:endParaRPr>
          </a:p>
        </p:txBody>
      </p:sp>
      <p:sp>
        <p:nvSpPr>
          <p:cNvPr id="4" name="Rectangle 2"/>
          <p:cNvSpPr>
            <a:spLocks noChangeArrowheads="1"/>
          </p:cNvSpPr>
          <p:nvPr/>
        </p:nvSpPr>
        <p:spPr bwMode="auto">
          <a:xfrm>
            <a:off x="1187624"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9" name="Imagen 8"/>
          <p:cNvPicPr/>
          <p:nvPr/>
        </p:nvPicPr>
        <p:blipFill rotWithShape="1">
          <a:blip r:embed="rId4"/>
          <a:srcRect l="1961" t="4883" r="2940" b="2558"/>
          <a:stretch/>
        </p:blipFill>
        <p:spPr bwMode="auto">
          <a:xfrm>
            <a:off x="2555776" y="1412776"/>
            <a:ext cx="4248472" cy="432125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833171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27" name="Imagen 26" descr="Anemometer Kit (0-5V)"/>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764" y="2996952"/>
            <a:ext cx="1800200" cy="1110269"/>
          </a:xfrm>
          <a:prstGeom prst="rect">
            <a:avLst/>
          </a:prstGeom>
          <a:noFill/>
          <a:ln>
            <a:noFill/>
          </a:ln>
        </p:spPr>
      </p:pic>
      <p:pic>
        <p:nvPicPr>
          <p:cNvPr id="29" name="Imagen 28" descr="Resultado de imagen para bmp180"/>
          <p:cNvPicPr/>
          <p:nvPr/>
        </p:nvPicPr>
        <p:blipFill rotWithShape="1">
          <a:blip r:embed="rId4" cstate="print">
            <a:extLst>
              <a:ext uri="{28A0092B-C50C-407E-A947-70E740481C1C}">
                <a14:useLocalDpi xmlns:a14="http://schemas.microsoft.com/office/drawing/2010/main" val="0"/>
              </a:ext>
            </a:extLst>
          </a:blip>
          <a:srcRect l="3529" t="8380" r="3805" b="8677"/>
          <a:stretch/>
        </p:blipFill>
        <p:spPr bwMode="auto">
          <a:xfrm>
            <a:off x="269670" y="4221088"/>
            <a:ext cx="1638034" cy="1296144"/>
          </a:xfrm>
          <a:prstGeom prst="rect">
            <a:avLst/>
          </a:prstGeom>
          <a:noFill/>
          <a:ln>
            <a:noFill/>
          </a:ln>
          <a:extLst>
            <a:ext uri="{53640926-AAD7-44D8-BBD7-CCE9431645EC}">
              <a14:shadowObscured xmlns:a14="http://schemas.microsoft.com/office/drawing/2010/main"/>
            </a:ext>
          </a:extLst>
        </p:spPr>
      </p:pic>
      <p:pic>
        <p:nvPicPr>
          <p:cNvPr id="20484" name="Picture 4" descr="Arduino UNO R3 Arduino A000066 | BricoGeek.co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6131" y="3399717"/>
            <a:ext cx="1415008" cy="1415008"/>
          </a:xfrm>
          <a:prstGeom prst="rect">
            <a:avLst/>
          </a:prstGeom>
          <a:noFill/>
          <a:extLst>
            <a:ext uri="{909E8E84-426E-40DD-AFC4-6F175D3DCCD1}">
              <a14:hiddenFill xmlns:a14="http://schemas.microsoft.com/office/drawing/2010/main">
                <a:solidFill>
                  <a:srgbClr val="FFFFFF"/>
                </a:solidFill>
              </a14:hiddenFill>
            </a:ext>
          </a:extLst>
        </p:spPr>
      </p:pic>
      <p:pic>
        <p:nvPicPr>
          <p:cNvPr id="20486" name="Picture 6" descr="Qué es CPU? » Su Definición y Significado [2020]"/>
          <p:cNvPicPr>
            <a:picLocks noChangeAspect="1" noChangeArrowheads="1"/>
          </p:cNvPicPr>
          <p:nvPr/>
        </p:nvPicPr>
        <p:blipFill rotWithShape="1">
          <a:blip r:embed="rId6">
            <a:extLst>
              <a:ext uri="{28A0092B-C50C-407E-A947-70E740481C1C}">
                <a14:useLocalDpi xmlns:a14="http://schemas.microsoft.com/office/drawing/2010/main" val="0"/>
              </a:ext>
            </a:extLst>
          </a:blip>
          <a:srcRect l="7998" r="38002" b="5302"/>
          <a:stretch/>
        </p:blipFill>
        <p:spPr bwMode="auto">
          <a:xfrm>
            <a:off x="4961893" y="3295515"/>
            <a:ext cx="1298347" cy="1581179"/>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n 31"/>
          <p:cNvPicPr/>
          <p:nvPr/>
        </p:nvPicPr>
        <p:blipFill rotWithShape="1">
          <a:blip r:embed="rId7" cstate="print">
            <a:extLst>
              <a:ext uri="{28A0092B-C50C-407E-A947-70E740481C1C}">
                <a14:useLocalDpi xmlns:a14="http://schemas.microsoft.com/office/drawing/2010/main" val="0"/>
              </a:ext>
            </a:extLst>
          </a:blip>
          <a:srcRect t="8937" r="1752" b="7573"/>
          <a:stretch/>
        </p:blipFill>
        <p:spPr bwMode="auto">
          <a:xfrm>
            <a:off x="6948264" y="2886762"/>
            <a:ext cx="1872208" cy="1330647"/>
          </a:xfrm>
          <a:prstGeom prst="rect">
            <a:avLst/>
          </a:prstGeom>
          <a:ln>
            <a:noFill/>
          </a:ln>
          <a:extLst>
            <a:ext uri="{53640926-AAD7-44D8-BBD7-CCE9431645EC}">
              <a14:shadowObscured xmlns:a14="http://schemas.microsoft.com/office/drawing/2010/main"/>
            </a:ext>
          </a:extLst>
        </p:spPr>
      </p:pic>
      <p:pic>
        <p:nvPicPr>
          <p:cNvPr id="33" name="Imagen 32"/>
          <p:cNvPicPr/>
          <p:nvPr/>
        </p:nvPicPr>
        <p:blipFill rotWithShape="1">
          <a:blip r:embed="rId8" cstate="print">
            <a:extLst>
              <a:ext uri="{28A0092B-C50C-407E-A947-70E740481C1C}">
                <a14:useLocalDpi xmlns:a14="http://schemas.microsoft.com/office/drawing/2010/main" val="0"/>
              </a:ext>
            </a:extLst>
          </a:blip>
          <a:srcRect t="8467" r="1752" b="7573"/>
          <a:stretch/>
        </p:blipFill>
        <p:spPr bwMode="auto">
          <a:xfrm>
            <a:off x="6948264" y="4509120"/>
            <a:ext cx="1872208" cy="1268164"/>
          </a:xfrm>
          <a:prstGeom prst="rect">
            <a:avLst/>
          </a:prstGeom>
          <a:ln>
            <a:noFill/>
          </a:ln>
          <a:extLst>
            <a:ext uri="{53640926-AAD7-44D8-BBD7-CCE9431645EC}">
              <a14:shadowObscured xmlns:a14="http://schemas.microsoft.com/office/drawing/2010/main"/>
            </a:ext>
          </a:extLst>
        </p:spPr>
      </p:pic>
      <p:pic>
        <p:nvPicPr>
          <p:cNvPr id="20488" name="Picture 8" descr="Vista previa de imagen"/>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20012"/>
          <a:stretch/>
        </p:blipFill>
        <p:spPr bwMode="auto">
          <a:xfrm>
            <a:off x="4983029" y="692696"/>
            <a:ext cx="1321693" cy="1879460"/>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Conector recto de flecha 22"/>
          <p:cNvCxnSpPr>
            <a:stCxn id="27" idx="3"/>
            <a:endCxn id="20484" idx="1"/>
          </p:cNvCxnSpPr>
          <p:nvPr/>
        </p:nvCxnSpPr>
        <p:spPr>
          <a:xfrm>
            <a:off x="1998964" y="3552087"/>
            <a:ext cx="847167" cy="5551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ector recto de flecha 34"/>
          <p:cNvCxnSpPr>
            <a:stCxn id="29" idx="3"/>
            <a:endCxn id="20484" idx="1"/>
          </p:cNvCxnSpPr>
          <p:nvPr/>
        </p:nvCxnSpPr>
        <p:spPr>
          <a:xfrm flipV="1">
            <a:off x="1907704" y="4107221"/>
            <a:ext cx="938427" cy="7619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7" name="Conector recto de flecha 36"/>
          <p:cNvCxnSpPr>
            <a:stCxn id="20484" idx="3"/>
            <a:endCxn id="20486" idx="1"/>
          </p:cNvCxnSpPr>
          <p:nvPr/>
        </p:nvCxnSpPr>
        <p:spPr>
          <a:xfrm flipV="1">
            <a:off x="4261139" y="4086105"/>
            <a:ext cx="700754" cy="211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Conector recto de flecha 38"/>
          <p:cNvCxnSpPr>
            <a:stCxn id="20488" idx="2"/>
            <a:endCxn id="20486" idx="0"/>
          </p:cNvCxnSpPr>
          <p:nvPr/>
        </p:nvCxnSpPr>
        <p:spPr>
          <a:xfrm flipH="1">
            <a:off x="5611067" y="2572156"/>
            <a:ext cx="32809" cy="7233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Conector recto de flecha 40"/>
          <p:cNvCxnSpPr>
            <a:stCxn id="20486" idx="3"/>
            <a:endCxn id="32" idx="1"/>
          </p:cNvCxnSpPr>
          <p:nvPr/>
        </p:nvCxnSpPr>
        <p:spPr>
          <a:xfrm flipV="1">
            <a:off x="6260240" y="3552086"/>
            <a:ext cx="688024" cy="5340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Conector recto de flecha 42"/>
          <p:cNvCxnSpPr>
            <a:stCxn id="20486" idx="3"/>
            <a:endCxn id="33" idx="1"/>
          </p:cNvCxnSpPr>
          <p:nvPr/>
        </p:nvCxnSpPr>
        <p:spPr>
          <a:xfrm>
            <a:off x="6260240" y="4086105"/>
            <a:ext cx="688024" cy="10570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CuadroTexto 45"/>
          <p:cNvSpPr txBox="1"/>
          <p:nvPr/>
        </p:nvSpPr>
        <p:spPr>
          <a:xfrm>
            <a:off x="198764" y="1979548"/>
            <a:ext cx="1944216" cy="738664"/>
          </a:xfrm>
          <a:prstGeom prst="rect">
            <a:avLst/>
          </a:prstGeom>
          <a:noFill/>
        </p:spPr>
        <p:txBody>
          <a:bodyPr wrap="square" rtlCol="0">
            <a:spAutoFit/>
          </a:bodyPr>
          <a:lstStyle/>
          <a:p>
            <a:pPr algn="ctr"/>
            <a:r>
              <a:rPr lang="es-EC" sz="1400" dirty="0" smtClean="0">
                <a:solidFill>
                  <a:schemeClr val="accent1">
                    <a:lumMod val="75000"/>
                  </a:schemeClr>
                </a:solidFill>
              </a:rPr>
              <a:t>SISTEMA DE MEDICIÓN 2: EN EL LUGAR DE ESTUDIO</a:t>
            </a:r>
            <a:endParaRPr lang="es-EC" sz="1400" dirty="0">
              <a:solidFill>
                <a:schemeClr val="accent1">
                  <a:lumMod val="75000"/>
                </a:schemeClr>
              </a:solidFill>
            </a:endParaRPr>
          </a:p>
        </p:txBody>
      </p:sp>
      <p:sp>
        <p:nvSpPr>
          <p:cNvPr id="50" name="CuadroTexto 49"/>
          <p:cNvSpPr txBox="1"/>
          <p:nvPr/>
        </p:nvSpPr>
        <p:spPr>
          <a:xfrm>
            <a:off x="6759782" y="992122"/>
            <a:ext cx="1944216" cy="954107"/>
          </a:xfrm>
          <a:prstGeom prst="rect">
            <a:avLst/>
          </a:prstGeom>
          <a:noFill/>
        </p:spPr>
        <p:txBody>
          <a:bodyPr wrap="square" rtlCol="0">
            <a:spAutoFit/>
          </a:bodyPr>
          <a:lstStyle/>
          <a:p>
            <a:pPr algn="ctr"/>
            <a:r>
              <a:rPr lang="es-EC" sz="1400" dirty="0" smtClean="0">
                <a:solidFill>
                  <a:schemeClr val="accent1">
                    <a:lumMod val="75000"/>
                  </a:schemeClr>
                </a:solidFill>
              </a:rPr>
              <a:t>SISTEMA DE MEDICIÓN 1: CERCANO AL LUGAR DE ESTUDIO</a:t>
            </a:r>
            <a:endParaRPr lang="es-EC" sz="1400" dirty="0">
              <a:solidFill>
                <a:schemeClr val="accent1">
                  <a:lumMod val="75000"/>
                </a:schemeClr>
              </a:solidFill>
            </a:endParaRPr>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pic>
        <p:nvPicPr>
          <p:cNvPr id="20490" name="Picture 10" descr="Icono La base de datos Gratis de Modern Line Ar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62821" y="5255249"/>
            <a:ext cx="896490" cy="896490"/>
          </a:xfrm>
          <a:prstGeom prst="rect">
            <a:avLst/>
          </a:prstGeom>
          <a:noFill/>
          <a:extLst>
            <a:ext uri="{909E8E84-426E-40DD-AFC4-6F175D3DCCD1}">
              <a14:hiddenFill xmlns:a14="http://schemas.microsoft.com/office/drawing/2010/main">
                <a:solidFill>
                  <a:srgbClr val="FFFFFF"/>
                </a:solidFill>
              </a14:hiddenFill>
            </a:ext>
          </a:extLst>
        </p:spPr>
      </p:pic>
      <p:cxnSp>
        <p:nvCxnSpPr>
          <p:cNvPr id="48" name="Conector recto de flecha 47"/>
          <p:cNvCxnSpPr>
            <a:stCxn id="20486" idx="2"/>
            <a:endCxn id="20490" idx="0"/>
          </p:cNvCxnSpPr>
          <p:nvPr/>
        </p:nvCxnSpPr>
        <p:spPr>
          <a:xfrm flipH="1">
            <a:off x="5611066" y="4876694"/>
            <a:ext cx="1" cy="378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8429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2" name="Rectángulo 1"/>
          <p:cNvSpPr/>
          <p:nvPr/>
        </p:nvSpPr>
        <p:spPr>
          <a:xfrm>
            <a:off x="107504" y="1268760"/>
            <a:ext cx="1440160" cy="165618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ESTACIÓN METEOROLÓGICA INAMHI </a:t>
            </a:r>
          </a:p>
          <a:p>
            <a:pPr algn="ctr"/>
            <a:r>
              <a:rPr lang="es-EC" sz="1100" dirty="0" smtClean="0"/>
              <a:t>(SISTEMA 1)</a:t>
            </a:r>
            <a:endParaRPr lang="es-EC" sz="1100" dirty="0"/>
          </a:p>
        </p:txBody>
      </p:sp>
      <p:sp>
        <p:nvSpPr>
          <p:cNvPr id="3" name="Flecha derecha 2"/>
          <p:cNvSpPr/>
          <p:nvPr/>
        </p:nvSpPr>
        <p:spPr>
          <a:xfrm>
            <a:off x="1691680" y="1268760"/>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smtClean="0"/>
              <a:t>Viento (v</a:t>
            </a:r>
            <a:r>
              <a:rPr lang="es-EC" sz="1400" baseline="-25000" dirty="0" smtClean="0"/>
              <a:t>0</a:t>
            </a:r>
            <a:r>
              <a:rPr lang="es-EC" sz="1400" dirty="0" smtClean="0"/>
              <a:t>)</a:t>
            </a:r>
            <a:endParaRPr lang="es-EC" sz="1400" dirty="0"/>
          </a:p>
        </p:txBody>
      </p:sp>
      <p:sp>
        <p:nvSpPr>
          <p:cNvPr id="8" name="Flecha derecha 7"/>
          <p:cNvSpPr/>
          <p:nvPr/>
        </p:nvSpPr>
        <p:spPr>
          <a:xfrm>
            <a:off x="1691680" y="1844824"/>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err="1" smtClean="0"/>
              <a:t>Temp</a:t>
            </a:r>
            <a:r>
              <a:rPr lang="es-EC" sz="1400" dirty="0" smtClean="0"/>
              <a:t>. (t)</a:t>
            </a:r>
            <a:endParaRPr lang="es-EC" dirty="0"/>
          </a:p>
        </p:txBody>
      </p:sp>
      <p:sp>
        <p:nvSpPr>
          <p:cNvPr id="9" name="Flecha derecha 8"/>
          <p:cNvSpPr/>
          <p:nvPr/>
        </p:nvSpPr>
        <p:spPr>
          <a:xfrm>
            <a:off x="1691680" y="2420888"/>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300" dirty="0" smtClean="0"/>
              <a:t>Presión (p)</a:t>
            </a:r>
            <a:endParaRPr lang="es-EC" sz="1300" dirty="0"/>
          </a:p>
        </p:txBody>
      </p:sp>
      <p:sp>
        <p:nvSpPr>
          <p:cNvPr id="10" name="Rectángulo 9"/>
          <p:cNvSpPr/>
          <p:nvPr/>
        </p:nvSpPr>
        <p:spPr>
          <a:xfrm>
            <a:off x="3035705" y="1264860"/>
            <a:ext cx="1440160" cy="165618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EXTRAPOLACIÓN</a:t>
            </a:r>
          </a:p>
          <a:p>
            <a:pPr algn="ctr"/>
            <a:endParaRPr lang="es-EC" sz="1100" dirty="0"/>
          </a:p>
        </p:txBody>
      </p:sp>
      <p:graphicFrame>
        <p:nvGraphicFramePr>
          <p:cNvPr id="6" name="Objeto 5"/>
          <p:cNvGraphicFramePr>
            <a:graphicFrameLocks noChangeAspect="1"/>
          </p:cNvGraphicFramePr>
          <p:nvPr>
            <p:extLst>
              <p:ext uri="{D42A27DB-BD31-4B8C-83A1-F6EECF244321}">
                <p14:modId xmlns:p14="http://schemas.microsoft.com/office/powerpoint/2010/main" val="1389122912"/>
              </p:ext>
            </p:extLst>
          </p:nvPr>
        </p:nvGraphicFramePr>
        <p:xfrm>
          <a:off x="3368435" y="2166888"/>
          <a:ext cx="774700" cy="508000"/>
        </p:xfrm>
        <a:graphic>
          <a:graphicData uri="http://schemas.openxmlformats.org/presentationml/2006/ole">
            <mc:AlternateContent xmlns:mc="http://schemas.openxmlformats.org/markup-compatibility/2006">
              <mc:Choice xmlns:v="urn:schemas-microsoft-com:vml" Requires="v">
                <p:oleObj spid="_x0000_s13396" name="Equation" r:id="rId4" imgW="774360" imgH="507960" progId="Equation.DSMT4">
                  <p:embed/>
                </p:oleObj>
              </mc:Choice>
              <mc:Fallback>
                <p:oleObj name="Equation" r:id="rId4" imgW="774360" imgH="507960" progId="Equation.DSMT4">
                  <p:embed/>
                  <p:pic>
                    <p:nvPicPr>
                      <p:cNvPr id="0" name=""/>
                      <p:cNvPicPr/>
                      <p:nvPr/>
                    </p:nvPicPr>
                    <p:blipFill>
                      <a:blip r:embed="rId5"/>
                      <a:stretch>
                        <a:fillRect/>
                      </a:stretch>
                    </p:blipFill>
                    <p:spPr>
                      <a:xfrm>
                        <a:off x="3368435" y="2166888"/>
                        <a:ext cx="774700" cy="508000"/>
                      </a:xfrm>
                      <a:prstGeom prst="rect">
                        <a:avLst/>
                      </a:prstGeom>
                    </p:spPr>
                  </p:pic>
                </p:oleObj>
              </mc:Fallback>
            </mc:AlternateContent>
          </a:graphicData>
        </a:graphic>
      </p:graphicFrame>
      <p:sp>
        <p:nvSpPr>
          <p:cNvPr id="11" name="Flecha derecha 10"/>
          <p:cNvSpPr/>
          <p:nvPr/>
        </p:nvSpPr>
        <p:spPr>
          <a:xfrm>
            <a:off x="4595754" y="1268760"/>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smtClean="0"/>
              <a:t>Viento (v</a:t>
            </a:r>
            <a:r>
              <a:rPr lang="es-EC" sz="1400" baseline="-25000" dirty="0" smtClean="0"/>
              <a:t>0x</a:t>
            </a:r>
            <a:r>
              <a:rPr lang="es-EC" sz="1400" dirty="0" smtClean="0"/>
              <a:t>)</a:t>
            </a:r>
            <a:endParaRPr lang="es-EC" sz="1400" dirty="0"/>
          </a:p>
        </p:txBody>
      </p:sp>
      <p:sp>
        <p:nvSpPr>
          <p:cNvPr id="12" name="Flecha derecha 11"/>
          <p:cNvSpPr/>
          <p:nvPr/>
        </p:nvSpPr>
        <p:spPr>
          <a:xfrm>
            <a:off x="4595754" y="1844824"/>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err="1" smtClean="0"/>
              <a:t>Temp</a:t>
            </a:r>
            <a:r>
              <a:rPr lang="es-EC" sz="1400" dirty="0" smtClean="0"/>
              <a:t>. (t)</a:t>
            </a:r>
            <a:endParaRPr lang="es-EC" dirty="0"/>
          </a:p>
        </p:txBody>
      </p:sp>
      <p:sp>
        <p:nvSpPr>
          <p:cNvPr id="13" name="Flecha derecha 12"/>
          <p:cNvSpPr/>
          <p:nvPr/>
        </p:nvSpPr>
        <p:spPr>
          <a:xfrm>
            <a:off x="4595754" y="2420888"/>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300" dirty="0" smtClean="0"/>
              <a:t>Presión (p)</a:t>
            </a:r>
            <a:endParaRPr lang="es-EC" sz="1300" dirty="0"/>
          </a:p>
        </p:txBody>
      </p:sp>
      <p:sp>
        <p:nvSpPr>
          <p:cNvPr id="14" name="Rectángulo 13"/>
          <p:cNvSpPr/>
          <p:nvPr/>
        </p:nvSpPr>
        <p:spPr>
          <a:xfrm>
            <a:off x="5939778" y="1242890"/>
            <a:ext cx="1872582" cy="165618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MODELO </a:t>
            </a:r>
            <a:r>
              <a:rPr lang="es-EC" sz="1100" i="1" dirty="0" smtClean="0"/>
              <a:t>WT</a:t>
            </a:r>
            <a:endParaRPr lang="es-EC" sz="1100" dirty="0" smtClean="0"/>
          </a:p>
          <a:p>
            <a:pPr algn="ctr"/>
            <a:endParaRPr lang="es-EC" sz="1100" i="1" dirty="0" smtClean="0"/>
          </a:p>
          <a:p>
            <a:pPr algn="ctr"/>
            <a:endParaRPr lang="es-EC" sz="1100" dirty="0"/>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6" name="Objeto 15"/>
          <p:cNvGraphicFramePr>
            <a:graphicFrameLocks noChangeAspect="1"/>
          </p:cNvGraphicFramePr>
          <p:nvPr>
            <p:extLst>
              <p:ext uri="{D42A27DB-BD31-4B8C-83A1-F6EECF244321}">
                <p14:modId xmlns:p14="http://schemas.microsoft.com/office/powerpoint/2010/main" val="2933013822"/>
              </p:ext>
            </p:extLst>
          </p:nvPr>
        </p:nvGraphicFramePr>
        <p:xfrm>
          <a:off x="6012160" y="2001838"/>
          <a:ext cx="1647453" cy="838200"/>
        </p:xfrm>
        <a:graphic>
          <a:graphicData uri="http://schemas.openxmlformats.org/presentationml/2006/ole">
            <mc:AlternateContent xmlns:mc="http://schemas.openxmlformats.org/markup-compatibility/2006">
              <mc:Choice xmlns:v="urn:schemas-microsoft-com:vml" Requires="v">
                <p:oleObj spid="_x0000_s13397" name="Equation" r:id="rId6" imgW="1993680" imgH="838080" progId="Equation.DSMT4">
                  <p:embed/>
                </p:oleObj>
              </mc:Choice>
              <mc:Fallback>
                <p:oleObj name="Equation" r:id="rId6" imgW="1993680" imgH="838080" progId="Equation.DSMT4">
                  <p:embed/>
                  <p:pic>
                    <p:nvPicPr>
                      <p:cNvPr id="0" name="Object 3"/>
                      <p:cNvPicPr>
                        <a:picLocks noChangeAspect="1" noChangeArrowheads="1"/>
                      </p:cNvPicPr>
                      <p:nvPr/>
                    </p:nvPicPr>
                    <p:blipFill>
                      <a:blip r:embed="rId7"/>
                      <a:srcRect/>
                      <a:stretch>
                        <a:fillRect/>
                      </a:stretch>
                    </p:blipFill>
                    <p:spPr bwMode="auto">
                      <a:xfrm>
                        <a:off x="6012160" y="2001838"/>
                        <a:ext cx="1647453" cy="838200"/>
                      </a:xfrm>
                      <a:prstGeom prst="rect">
                        <a:avLst/>
                      </a:prstGeom>
                      <a:noFill/>
                    </p:spPr>
                  </p:pic>
                </p:oleObj>
              </mc:Fallback>
            </mc:AlternateContent>
          </a:graphicData>
        </a:graphic>
      </p:graphicFrame>
      <p:sp>
        <p:nvSpPr>
          <p:cNvPr id="17" name="Flecha derecha 16"/>
          <p:cNvSpPr/>
          <p:nvPr/>
        </p:nvSpPr>
        <p:spPr>
          <a:xfrm>
            <a:off x="7928344" y="1881341"/>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Potencia (</a:t>
            </a:r>
            <a:r>
              <a:rPr lang="es-EC" sz="1100" dirty="0" err="1" smtClean="0"/>
              <a:t>P</a:t>
            </a:r>
            <a:r>
              <a:rPr lang="es-EC" sz="1100" baseline="-25000" dirty="0" err="1" smtClean="0"/>
              <a:t>wt</a:t>
            </a:r>
            <a:r>
              <a:rPr lang="es-EC" sz="1100" dirty="0" smtClean="0"/>
              <a:t>)</a:t>
            </a:r>
            <a:endParaRPr lang="es-EC" sz="1100" dirty="0"/>
          </a:p>
        </p:txBody>
      </p:sp>
      <p:sp>
        <p:nvSpPr>
          <p:cNvPr id="18" name="Rectángulo 17"/>
          <p:cNvSpPr/>
          <p:nvPr/>
        </p:nvSpPr>
        <p:spPr>
          <a:xfrm>
            <a:off x="107504" y="3645024"/>
            <a:ext cx="1440160" cy="165618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EQUIPOS DE MEDICIÓN</a:t>
            </a:r>
          </a:p>
          <a:p>
            <a:pPr algn="ctr"/>
            <a:r>
              <a:rPr lang="es-EC" sz="1100" dirty="0" smtClean="0"/>
              <a:t>(SISTEMA 2)</a:t>
            </a:r>
            <a:endParaRPr lang="es-EC" sz="1100" dirty="0"/>
          </a:p>
        </p:txBody>
      </p:sp>
      <p:sp>
        <p:nvSpPr>
          <p:cNvPr id="19" name="Flecha derecha 18"/>
          <p:cNvSpPr/>
          <p:nvPr/>
        </p:nvSpPr>
        <p:spPr>
          <a:xfrm>
            <a:off x="1691680" y="3645024"/>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smtClean="0"/>
              <a:t>Viento (v)</a:t>
            </a:r>
            <a:endParaRPr lang="es-EC" sz="1400" dirty="0"/>
          </a:p>
        </p:txBody>
      </p:sp>
      <p:sp>
        <p:nvSpPr>
          <p:cNvPr id="20" name="Flecha derecha 19"/>
          <p:cNvSpPr/>
          <p:nvPr/>
        </p:nvSpPr>
        <p:spPr>
          <a:xfrm>
            <a:off x="1691680" y="4221088"/>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400" dirty="0" err="1" smtClean="0"/>
              <a:t>Temp</a:t>
            </a:r>
            <a:r>
              <a:rPr lang="es-EC" sz="1400" dirty="0" smtClean="0"/>
              <a:t>. (t)</a:t>
            </a:r>
            <a:endParaRPr lang="es-EC" dirty="0"/>
          </a:p>
        </p:txBody>
      </p:sp>
      <p:sp>
        <p:nvSpPr>
          <p:cNvPr id="21" name="Flecha derecha 20"/>
          <p:cNvSpPr/>
          <p:nvPr/>
        </p:nvSpPr>
        <p:spPr>
          <a:xfrm>
            <a:off x="1691680" y="4797152"/>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300" dirty="0" smtClean="0"/>
              <a:t>Presión (p)</a:t>
            </a:r>
            <a:endParaRPr lang="es-EC" sz="1300" dirty="0"/>
          </a:p>
        </p:txBody>
      </p:sp>
      <p:sp>
        <p:nvSpPr>
          <p:cNvPr id="22" name="Rectángulo 21"/>
          <p:cNvSpPr/>
          <p:nvPr/>
        </p:nvSpPr>
        <p:spPr>
          <a:xfrm>
            <a:off x="3055027" y="3679992"/>
            <a:ext cx="1872582" cy="1656184"/>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MODELO </a:t>
            </a:r>
            <a:r>
              <a:rPr lang="es-EC" sz="1100" i="1" dirty="0" smtClean="0"/>
              <a:t>WT</a:t>
            </a:r>
            <a:endParaRPr lang="es-EC" sz="1100" dirty="0" smtClean="0"/>
          </a:p>
          <a:p>
            <a:pPr algn="ctr"/>
            <a:endParaRPr lang="es-EC" sz="1100" i="1" dirty="0" smtClean="0"/>
          </a:p>
          <a:p>
            <a:pPr algn="ctr"/>
            <a:endParaRPr lang="es-EC" sz="1100" dirty="0"/>
          </a:p>
        </p:txBody>
      </p:sp>
      <p:sp>
        <p:nvSpPr>
          <p:cNvPr id="24" name="Flecha derecha 23"/>
          <p:cNvSpPr/>
          <p:nvPr/>
        </p:nvSpPr>
        <p:spPr>
          <a:xfrm>
            <a:off x="5043593" y="4318443"/>
            <a:ext cx="1224136"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100" dirty="0" smtClean="0"/>
              <a:t>Potencia (</a:t>
            </a:r>
            <a:r>
              <a:rPr lang="es-EC" sz="1100" dirty="0" err="1" smtClean="0"/>
              <a:t>P</a:t>
            </a:r>
            <a:r>
              <a:rPr lang="es-EC" sz="1100" baseline="-25000" dirty="0" err="1" smtClean="0"/>
              <a:t>wt</a:t>
            </a:r>
            <a:r>
              <a:rPr lang="es-EC" sz="1100" dirty="0" smtClean="0"/>
              <a:t>)</a:t>
            </a:r>
            <a:endParaRPr lang="es-EC" sz="1100" dirty="0"/>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6" name="Objeto 25"/>
          <p:cNvGraphicFramePr>
            <a:graphicFrameLocks noChangeAspect="1"/>
          </p:cNvGraphicFramePr>
          <p:nvPr>
            <p:extLst>
              <p:ext uri="{D42A27DB-BD31-4B8C-83A1-F6EECF244321}">
                <p14:modId xmlns:p14="http://schemas.microsoft.com/office/powerpoint/2010/main" val="1136002983"/>
              </p:ext>
            </p:extLst>
          </p:nvPr>
        </p:nvGraphicFramePr>
        <p:xfrm>
          <a:off x="3368435" y="4636857"/>
          <a:ext cx="1266825" cy="390525"/>
        </p:xfrm>
        <a:graphic>
          <a:graphicData uri="http://schemas.openxmlformats.org/presentationml/2006/ole">
            <mc:AlternateContent xmlns:mc="http://schemas.openxmlformats.org/markup-compatibility/2006">
              <mc:Choice xmlns:v="urn:schemas-microsoft-com:vml" Requires="v">
                <p:oleObj spid="_x0000_s13398" name="Equation" r:id="rId8" imgW="1269449" imgH="393529" progId="Equation.DSMT4">
                  <p:embed/>
                </p:oleObj>
              </mc:Choice>
              <mc:Fallback>
                <p:oleObj name="Equation" r:id="rId8" imgW="1269449"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8435" y="4636857"/>
                        <a:ext cx="1266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uadroTexto 27"/>
          <p:cNvSpPr txBox="1"/>
          <p:nvPr/>
        </p:nvSpPr>
        <p:spPr>
          <a:xfrm>
            <a:off x="107504" y="836712"/>
            <a:ext cx="1440160" cy="276999"/>
          </a:xfrm>
          <a:prstGeom prst="rect">
            <a:avLst/>
          </a:prstGeom>
          <a:noFill/>
        </p:spPr>
        <p:txBody>
          <a:bodyPr wrap="square" rtlCol="0">
            <a:spAutoFit/>
          </a:bodyPr>
          <a:lstStyle/>
          <a:p>
            <a:r>
              <a:rPr lang="es-EC" sz="1200" dirty="0" smtClean="0"/>
              <a:t>SITIO CERCANO</a:t>
            </a:r>
            <a:endParaRPr lang="es-EC" sz="1200" dirty="0"/>
          </a:p>
        </p:txBody>
      </p:sp>
      <p:sp>
        <p:nvSpPr>
          <p:cNvPr id="30" name="CuadroTexto 29"/>
          <p:cNvSpPr txBox="1"/>
          <p:nvPr/>
        </p:nvSpPr>
        <p:spPr>
          <a:xfrm>
            <a:off x="6576021" y="3831807"/>
            <a:ext cx="1944216" cy="1477328"/>
          </a:xfrm>
          <a:prstGeom prst="rect">
            <a:avLst/>
          </a:prstGeom>
          <a:noFill/>
        </p:spPr>
        <p:txBody>
          <a:bodyPr wrap="square" rtlCol="0">
            <a:spAutoFit/>
          </a:bodyPr>
          <a:lstStyle/>
          <a:p>
            <a:pPr algn="ctr"/>
            <a:r>
              <a:rPr lang="es-EC" dirty="0"/>
              <a:t>(</a:t>
            </a:r>
            <a:r>
              <a:rPr lang="es-EC" dirty="0" err="1"/>
              <a:t>P</a:t>
            </a:r>
            <a:r>
              <a:rPr lang="es-EC" baseline="-25000" dirty="0" err="1"/>
              <a:t>wt</a:t>
            </a:r>
            <a:r>
              <a:rPr lang="es-EC" dirty="0" smtClean="0"/>
              <a:t>) ≈ </a:t>
            </a:r>
            <a:r>
              <a:rPr lang="es-EC" dirty="0"/>
              <a:t>(</a:t>
            </a:r>
            <a:r>
              <a:rPr lang="es-EC" dirty="0" err="1"/>
              <a:t>P</a:t>
            </a:r>
            <a:r>
              <a:rPr lang="es-EC" baseline="-25000" dirty="0" err="1"/>
              <a:t>wt</a:t>
            </a:r>
            <a:r>
              <a:rPr lang="es-EC" dirty="0"/>
              <a:t>)</a:t>
            </a:r>
          </a:p>
          <a:p>
            <a:pPr algn="ctr"/>
            <a:endParaRPr lang="es-EC" dirty="0" smtClean="0"/>
          </a:p>
          <a:p>
            <a:pPr algn="ctr"/>
            <a:r>
              <a:rPr lang="es-EC" dirty="0" smtClean="0"/>
              <a:t>Similar Comportamiento</a:t>
            </a:r>
            <a:endParaRPr lang="es-EC" dirty="0"/>
          </a:p>
          <a:p>
            <a:endParaRPr lang="es-EC" dirty="0"/>
          </a:p>
        </p:txBody>
      </p:sp>
      <p:sp>
        <p:nvSpPr>
          <p:cNvPr id="31" name="CuadroTexto 30"/>
          <p:cNvSpPr txBox="1"/>
          <p:nvPr/>
        </p:nvSpPr>
        <p:spPr>
          <a:xfrm>
            <a:off x="68435" y="3284984"/>
            <a:ext cx="1440160" cy="276999"/>
          </a:xfrm>
          <a:prstGeom prst="rect">
            <a:avLst/>
          </a:prstGeom>
          <a:noFill/>
        </p:spPr>
        <p:txBody>
          <a:bodyPr wrap="square" rtlCol="0">
            <a:spAutoFit/>
          </a:bodyPr>
          <a:lstStyle/>
          <a:p>
            <a:r>
              <a:rPr lang="es-EC" sz="1200" dirty="0" smtClean="0"/>
              <a:t>LUGAR ESTUDIO</a:t>
            </a:r>
            <a:endParaRPr lang="es-EC" sz="1200" dirty="0"/>
          </a:p>
        </p:txBody>
      </p:sp>
      <p:sp>
        <p:nvSpPr>
          <p:cNvPr id="3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33" name="Título 1"/>
          <p:cNvSpPr txBox="1">
            <a:spLocks/>
          </p:cNvSpPr>
          <p:nvPr/>
        </p:nvSpPr>
        <p:spPr>
          <a:xfrm>
            <a:off x="323528" y="476672"/>
            <a:ext cx="36724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DISEÑO DEL SISTEMA</a:t>
            </a:r>
            <a:endParaRPr lang="es-EC" sz="2000" kern="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30632441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5496" y="58614"/>
            <a:ext cx="8229600" cy="490066"/>
          </a:xfrm>
        </p:spPr>
        <p:txBody>
          <a:bodyPr/>
          <a:lstStyle/>
          <a:p>
            <a:pPr algn="l"/>
            <a:r>
              <a:rPr lang="es-EC" sz="2400" dirty="0" smtClean="0">
                <a:solidFill>
                  <a:schemeClr val="accent1">
                    <a:lumMod val="75000"/>
                  </a:schemeClr>
                </a:solidFill>
              </a:rPr>
              <a:t>UNIVERSIDAD DE LAS FUERZAS ARMADAS - ESPE</a:t>
            </a:r>
            <a:endParaRPr lang="es-EC" sz="2400" dirty="0">
              <a:solidFill>
                <a:schemeClr val="accent1">
                  <a:lumMod val="75000"/>
                </a:schemeClr>
              </a:solidFill>
            </a:endParaRPr>
          </a:p>
        </p:txBody>
      </p:sp>
      <p:sp>
        <p:nvSpPr>
          <p:cNvPr id="3" name="Marcador de contenido 2"/>
          <p:cNvSpPr>
            <a:spLocks noGrp="1"/>
          </p:cNvSpPr>
          <p:nvPr>
            <p:ph idx="1"/>
          </p:nvPr>
        </p:nvSpPr>
        <p:spPr>
          <a:xfrm>
            <a:off x="457200" y="764705"/>
            <a:ext cx="8229600" cy="2304256"/>
          </a:xfrm>
        </p:spPr>
        <p:txBody>
          <a:bodyPr/>
          <a:lstStyle/>
          <a:p>
            <a:pPr marL="0" indent="0" algn="ctr">
              <a:spcBef>
                <a:spcPct val="0"/>
              </a:spcBef>
              <a:buNone/>
            </a:pPr>
            <a:r>
              <a:rPr lang="es-EC" sz="3400" b="1" kern="1200" dirty="0">
                <a:ln w="12700" cmpd="sng">
                  <a:solidFill>
                    <a:schemeClr val="accent4"/>
                  </a:solidFill>
                  <a:prstDash val="solid"/>
                </a:ln>
                <a:solidFill>
                  <a:srgbClr val="CC0000"/>
                </a:solidFill>
                <a:latin typeface="+mj-lt"/>
                <a:ea typeface="+mj-ea"/>
                <a:cs typeface="+mj-cs"/>
              </a:rPr>
              <a:t>“DISEÑO Y SIMULACIÓN DE UN SISTEMA DE PREDICCIÓN DE GENERACIÓN EÓLICA BASADO EN </a:t>
            </a:r>
            <a:r>
              <a:rPr lang="es-EC" sz="3400" b="1" kern="1200" dirty="0" smtClean="0">
                <a:ln w="12700" cmpd="sng">
                  <a:solidFill>
                    <a:schemeClr val="accent4"/>
                  </a:solidFill>
                  <a:prstDash val="solid"/>
                </a:ln>
                <a:solidFill>
                  <a:srgbClr val="CC0000"/>
                </a:solidFill>
                <a:latin typeface="+mj-lt"/>
                <a:ea typeface="+mj-ea"/>
                <a:cs typeface="+mj-cs"/>
              </a:rPr>
              <a:t>LA INVESTIGACIÓN</a:t>
            </a:r>
          </a:p>
          <a:p>
            <a:pPr marL="0" indent="0" algn="ctr">
              <a:spcBef>
                <a:spcPct val="0"/>
              </a:spcBef>
              <a:buNone/>
            </a:pPr>
            <a:r>
              <a:rPr lang="es-EC" sz="3400" b="1" kern="1200" dirty="0" smtClean="0">
                <a:ln w="12700" cmpd="sng">
                  <a:solidFill>
                    <a:schemeClr val="accent4"/>
                  </a:solidFill>
                  <a:prstDash val="solid"/>
                </a:ln>
                <a:solidFill>
                  <a:srgbClr val="CC0000"/>
                </a:solidFill>
                <a:latin typeface="+mj-lt"/>
                <a:ea typeface="+mj-ea"/>
                <a:cs typeface="+mj-cs"/>
              </a:rPr>
              <a:t> </a:t>
            </a:r>
            <a:r>
              <a:rPr lang="es-EC" sz="3400" b="1" kern="1200" dirty="0">
                <a:ln w="12700" cmpd="sng">
                  <a:solidFill>
                    <a:schemeClr val="accent4"/>
                  </a:solidFill>
                  <a:prstDash val="solid"/>
                </a:ln>
                <a:solidFill>
                  <a:srgbClr val="CC0000"/>
                </a:solidFill>
                <a:latin typeface="+mj-lt"/>
                <a:ea typeface="+mj-ea"/>
                <a:cs typeface="+mj-cs"/>
              </a:rPr>
              <a:t>Y PREDICCIÓN DEL CLIMA”</a:t>
            </a:r>
          </a:p>
        </p:txBody>
      </p:sp>
      <p:pic>
        <p:nvPicPr>
          <p:cNvPr id="3074" name="Picture 2" descr="AEROGENERADOR | Medidas, potencia, partes y funcionamien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429000"/>
            <a:ext cx="3717948"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Título 1"/>
          <p:cNvSpPr txBox="1">
            <a:spLocks/>
          </p:cNvSpPr>
          <p:nvPr/>
        </p:nvSpPr>
        <p:spPr>
          <a:xfrm>
            <a:off x="6382544" y="5027166"/>
            <a:ext cx="2304256"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400" kern="0" dirty="0" smtClean="0">
                <a:solidFill>
                  <a:schemeClr val="accent1">
                    <a:lumMod val="75000"/>
                  </a:schemeClr>
                </a:solidFill>
              </a:rPr>
              <a:t>LUIS OLALLA</a:t>
            </a:r>
            <a:endParaRPr lang="es-EC" sz="2400" kern="0" dirty="0">
              <a:solidFill>
                <a:schemeClr val="accent1">
                  <a:lumMod val="75000"/>
                </a:schemeClr>
              </a:solidFill>
            </a:endParaRPr>
          </a:p>
        </p:txBody>
      </p:sp>
    </p:spTree>
    <p:extLst>
      <p:ext uri="{BB962C8B-B14F-4D97-AF65-F5344CB8AC3E}">
        <p14:creationId xmlns:p14="http://schemas.microsoft.com/office/powerpoint/2010/main" val="2210361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RESIÓN ATMOSFÉRICA</a:t>
            </a:r>
            <a:endParaRPr lang="es-EC" sz="2000" kern="0" dirty="0">
              <a:ln w="22225">
                <a:solidFill>
                  <a:schemeClr val="accent2"/>
                </a:solidFill>
                <a:prstDash val="solid"/>
              </a:ln>
              <a:solidFill>
                <a:schemeClr val="accent2">
                  <a:lumMod val="40000"/>
                  <a:lumOff val="60000"/>
                </a:schemeClr>
              </a:solidFill>
              <a:effectLst/>
            </a:endParaRPr>
          </a:p>
        </p:txBody>
      </p:sp>
      <p:pic>
        <p:nvPicPr>
          <p:cNvPr id="7" name="Imagen 6"/>
          <p:cNvPicPr/>
          <p:nvPr/>
        </p:nvPicPr>
        <p:blipFill>
          <a:blip r:embed="rId3" cstate="print">
            <a:extLst>
              <a:ext uri="{28A0092B-C50C-407E-A947-70E740481C1C}">
                <a14:useLocalDpi xmlns:a14="http://schemas.microsoft.com/office/drawing/2010/main" val="0"/>
              </a:ext>
            </a:extLst>
          </a:blip>
          <a:stretch>
            <a:fillRect/>
          </a:stretch>
        </p:blipFill>
        <p:spPr>
          <a:xfrm>
            <a:off x="251520" y="1340768"/>
            <a:ext cx="8640960" cy="3396014"/>
          </a:xfrm>
          <a:prstGeom prst="rect">
            <a:avLst/>
          </a:prstGeom>
        </p:spPr>
      </p:pic>
      <p:sp>
        <p:nvSpPr>
          <p:cNvPr id="2" name="CuadroTexto 1"/>
          <p:cNvSpPr txBox="1"/>
          <p:nvPr/>
        </p:nvSpPr>
        <p:spPr>
          <a:xfrm>
            <a:off x="971600" y="4869160"/>
            <a:ext cx="7848872" cy="830997"/>
          </a:xfrm>
          <a:prstGeom prst="rect">
            <a:avLst/>
          </a:prstGeom>
          <a:noFill/>
        </p:spPr>
        <p:txBody>
          <a:bodyPr wrap="square" rtlCol="0">
            <a:spAutoFit/>
          </a:bodyPr>
          <a:lstStyle/>
          <a:p>
            <a:pPr marL="342900" indent="-342900">
              <a:buAutoNum type="alphaLcParenR"/>
            </a:pPr>
            <a:r>
              <a:rPr lang="es-EC" sz="1600" dirty="0" smtClean="0"/>
              <a:t>Presión Atmosférica – Octubre 2019 / Error promedio 0.047%</a:t>
            </a:r>
          </a:p>
          <a:p>
            <a:pPr marL="342900" indent="-342900">
              <a:buAutoNum type="alphaLcParenR"/>
            </a:pPr>
            <a:endParaRPr lang="es-EC" sz="1600" dirty="0"/>
          </a:p>
          <a:p>
            <a:pPr marL="342900" indent="-342900">
              <a:buAutoNum type="alphaLcParenR"/>
            </a:pPr>
            <a:r>
              <a:rPr lang="es-EC" sz="1600" dirty="0" smtClean="0"/>
              <a:t>Presión Atmosférica – Noviembre 2019 / Error promedio 0.048%</a:t>
            </a:r>
            <a:endParaRPr lang="es-EC" sz="1600" dirty="0"/>
          </a:p>
        </p:txBody>
      </p:sp>
    </p:spTree>
    <p:extLst>
      <p:ext uri="{BB962C8B-B14F-4D97-AF65-F5344CB8AC3E}">
        <p14:creationId xmlns:p14="http://schemas.microsoft.com/office/powerpoint/2010/main" val="75831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TEMPERATURA AMBIENTAL</a:t>
            </a:r>
            <a:endParaRPr lang="es-EC" sz="2000" kern="0" dirty="0">
              <a:ln w="22225">
                <a:solidFill>
                  <a:schemeClr val="accent2"/>
                </a:solidFill>
                <a:prstDash val="solid"/>
              </a:ln>
              <a:solidFill>
                <a:schemeClr val="accent2">
                  <a:lumMod val="40000"/>
                  <a:lumOff val="60000"/>
                </a:schemeClr>
              </a:solidFill>
              <a:effectLst/>
            </a:endParaRPr>
          </a:p>
        </p:txBody>
      </p:sp>
      <p:sp>
        <p:nvSpPr>
          <p:cNvPr id="2" name="CuadroTexto 1"/>
          <p:cNvSpPr txBox="1"/>
          <p:nvPr/>
        </p:nvSpPr>
        <p:spPr>
          <a:xfrm>
            <a:off x="971600" y="4869160"/>
            <a:ext cx="7848872" cy="830997"/>
          </a:xfrm>
          <a:prstGeom prst="rect">
            <a:avLst/>
          </a:prstGeom>
          <a:noFill/>
        </p:spPr>
        <p:txBody>
          <a:bodyPr wrap="square" rtlCol="0">
            <a:spAutoFit/>
          </a:bodyPr>
          <a:lstStyle/>
          <a:p>
            <a:pPr marL="342900" indent="-342900">
              <a:buAutoNum type="alphaLcParenR"/>
            </a:pPr>
            <a:r>
              <a:rPr lang="es-EC" sz="1600" dirty="0" smtClean="0"/>
              <a:t>Temperatura Ambiental – Octubre 2019 / Error promedio 0.013%</a:t>
            </a:r>
          </a:p>
          <a:p>
            <a:pPr marL="342900" indent="-342900">
              <a:buAutoNum type="alphaLcParenR"/>
            </a:pPr>
            <a:endParaRPr lang="es-EC" sz="1600" dirty="0"/>
          </a:p>
          <a:p>
            <a:pPr marL="342900" indent="-342900">
              <a:buAutoNum type="alphaLcParenR"/>
            </a:pPr>
            <a:r>
              <a:rPr lang="es-EC" sz="1600" dirty="0" smtClean="0"/>
              <a:t>Temperatura Ambiental – Noviembre 2019 / Error promedio 0.012%</a:t>
            </a:r>
            <a:endParaRPr lang="es-EC" sz="1600" dirty="0"/>
          </a:p>
        </p:txBody>
      </p:sp>
      <p:pic>
        <p:nvPicPr>
          <p:cNvPr id="9" name="Imagen 8"/>
          <p:cNvPicPr/>
          <p:nvPr/>
        </p:nvPicPr>
        <p:blipFill>
          <a:blip r:embed="rId3" cstate="print">
            <a:extLst>
              <a:ext uri="{28A0092B-C50C-407E-A947-70E740481C1C}">
                <a14:useLocalDpi xmlns:a14="http://schemas.microsoft.com/office/drawing/2010/main" val="0"/>
              </a:ext>
            </a:extLst>
          </a:blip>
          <a:stretch>
            <a:fillRect/>
          </a:stretch>
        </p:blipFill>
        <p:spPr>
          <a:xfrm>
            <a:off x="251520" y="1197128"/>
            <a:ext cx="8640000" cy="3384000"/>
          </a:xfrm>
          <a:prstGeom prst="rect">
            <a:avLst/>
          </a:prstGeom>
        </p:spPr>
      </p:pic>
    </p:spTree>
    <p:extLst>
      <p:ext uri="{BB962C8B-B14F-4D97-AF65-F5344CB8AC3E}">
        <p14:creationId xmlns:p14="http://schemas.microsoft.com/office/powerpoint/2010/main" val="14459132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VELOCIDAD DEL VIENTO</a:t>
            </a:r>
            <a:endParaRPr lang="es-EC" sz="2000" kern="0" dirty="0">
              <a:ln w="22225">
                <a:solidFill>
                  <a:schemeClr val="accent2"/>
                </a:solidFill>
                <a:prstDash val="solid"/>
              </a:ln>
              <a:solidFill>
                <a:schemeClr val="accent2">
                  <a:lumMod val="40000"/>
                  <a:lumOff val="60000"/>
                </a:schemeClr>
              </a:solidFill>
              <a:effectLst/>
            </a:endParaRPr>
          </a:p>
        </p:txBody>
      </p:sp>
      <p:sp>
        <p:nvSpPr>
          <p:cNvPr id="2" name="CuadroTexto 1"/>
          <p:cNvSpPr txBox="1"/>
          <p:nvPr/>
        </p:nvSpPr>
        <p:spPr>
          <a:xfrm>
            <a:off x="971600" y="4869160"/>
            <a:ext cx="7848872" cy="830997"/>
          </a:xfrm>
          <a:prstGeom prst="rect">
            <a:avLst/>
          </a:prstGeom>
          <a:noFill/>
        </p:spPr>
        <p:txBody>
          <a:bodyPr wrap="square" rtlCol="0">
            <a:spAutoFit/>
          </a:bodyPr>
          <a:lstStyle/>
          <a:p>
            <a:pPr marL="342900" indent="-342900">
              <a:buAutoNum type="alphaLcParenR"/>
            </a:pPr>
            <a:r>
              <a:rPr lang="es-EC" sz="1600" dirty="0" smtClean="0"/>
              <a:t>Velocidad del Viento – Octubre 2019 / Error promedio 3.1%</a:t>
            </a:r>
          </a:p>
          <a:p>
            <a:pPr marL="342900" indent="-342900">
              <a:buAutoNum type="alphaLcParenR"/>
            </a:pPr>
            <a:endParaRPr lang="es-EC" sz="1600" dirty="0"/>
          </a:p>
          <a:p>
            <a:pPr marL="342900" indent="-342900">
              <a:buAutoNum type="alphaLcParenR"/>
            </a:pPr>
            <a:r>
              <a:rPr lang="es-EC" sz="1600" dirty="0" smtClean="0"/>
              <a:t>Velocidad del Viento – Noviembre 2019 / Error promedio 2.8%</a:t>
            </a:r>
            <a:endParaRPr lang="es-EC" sz="1600" dirty="0"/>
          </a:p>
        </p:txBody>
      </p:sp>
      <p:pic>
        <p:nvPicPr>
          <p:cNvPr id="7" name="Imagen 6"/>
          <p:cNvPicPr/>
          <p:nvPr/>
        </p:nvPicPr>
        <p:blipFill>
          <a:blip r:embed="rId3" cstate="print">
            <a:extLst>
              <a:ext uri="{28A0092B-C50C-407E-A947-70E740481C1C}">
                <a14:useLocalDpi xmlns:a14="http://schemas.microsoft.com/office/drawing/2010/main" val="0"/>
              </a:ext>
            </a:extLst>
          </a:blip>
          <a:stretch>
            <a:fillRect/>
          </a:stretch>
        </p:blipFill>
        <p:spPr>
          <a:xfrm>
            <a:off x="252480" y="1269136"/>
            <a:ext cx="8640000" cy="3384000"/>
          </a:xfrm>
          <a:prstGeom prst="rect">
            <a:avLst/>
          </a:prstGeom>
        </p:spPr>
      </p:pic>
    </p:spTree>
    <p:extLst>
      <p:ext uri="{BB962C8B-B14F-4D97-AF65-F5344CB8AC3E}">
        <p14:creationId xmlns:p14="http://schemas.microsoft.com/office/powerpoint/2010/main" val="1595729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296144" cy="369332"/>
          </a:xfrm>
          <a:prstGeom prst="rect">
            <a:avLst/>
          </a:prstGeom>
          <a:noFill/>
        </p:spPr>
        <p:txBody>
          <a:bodyPr wrap="square" rtlCol="0">
            <a:spAutoFit/>
          </a:bodyPr>
          <a:lstStyle/>
          <a:p>
            <a:r>
              <a:rPr lang="es-EC" dirty="0" smtClean="0"/>
              <a:t>Sistema 1</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4" name="Objeto 3"/>
          <p:cNvGraphicFramePr>
            <a:graphicFrameLocks noChangeAspect="1"/>
          </p:cNvGraphicFramePr>
          <p:nvPr>
            <p:extLst>
              <p:ext uri="{D42A27DB-BD31-4B8C-83A1-F6EECF244321}">
                <p14:modId xmlns:p14="http://schemas.microsoft.com/office/powerpoint/2010/main" val="347442430"/>
              </p:ext>
            </p:extLst>
          </p:nvPr>
        </p:nvGraphicFramePr>
        <p:xfrm>
          <a:off x="1691680" y="1556792"/>
          <a:ext cx="1559720" cy="1008112"/>
        </p:xfrm>
        <a:graphic>
          <a:graphicData uri="http://schemas.openxmlformats.org/presentationml/2006/ole">
            <mc:AlternateContent xmlns:mc="http://schemas.openxmlformats.org/markup-compatibility/2006">
              <mc:Choice xmlns:v="urn:schemas-microsoft-com:vml" Requires="v">
                <p:oleObj spid="_x0000_s23577" name="Equation" r:id="rId4" imgW="787400" imgH="508000" progId="Equation.DSMT4">
                  <p:embed/>
                </p:oleObj>
              </mc:Choice>
              <mc:Fallback>
                <p:oleObj name="Equation" r:id="rId4" imgW="7874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1556792"/>
                        <a:ext cx="1559720" cy="1008112"/>
                      </a:xfrm>
                      <a:prstGeom prst="rect">
                        <a:avLst/>
                      </a:prstGeom>
                      <a:noFill/>
                    </p:spPr>
                  </p:pic>
                </p:oleObj>
              </mc:Fallback>
            </mc:AlternateContent>
          </a:graphicData>
        </a:graphic>
      </p:graphicFrame>
      <p:sp>
        <p:nvSpPr>
          <p:cNvPr id="28" name="CuadroTexto 27"/>
          <p:cNvSpPr txBox="1"/>
          <p:nvPr/>
        </p:nvSpPr>
        <p:spPr>
          <a:xfrm>
            <a:off x="251520" y="2708920"/>
            <a:ext cx="8064896" cy="2585323"/>
          </a:xfrm>
          <a:prstGeom prst="rect">
            <a:avLst/>
          </a:prstGeom>
          <a:noFill/>
        </p:spPr>
        <p:txBody>
          <a:bodyPr wrap="square" rtlCol="0">
            <a:spAutoFit/>
          </a:bodyPr>
          <a:lstStyle/>
          <a:p>
            <a:r>
              <a:rPr lang="es-EC" dirty="0" smtClean="0"/>
              <a:t>Donde:</a:t>
            </a:r>
          </a:p>
          <a:p>
            <a:endParaRPr lang="es-EC" dirty="0" smtClean="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v</a:t>
            </a:r>
            <a:r>
              <a:rPr lang="es-EC" baseline="-25000" dirty="0" smtClean="0">
                <a:latin typeface="Italic" panose="00000400000000000000" pitchFamily="2" charset="0"/>
                <a:cs typeface="Italic" panose="00000400000000000000" pitchFamily="2" charset="0"/>
              </a:rPr>
              <a:t>0</a:t>
            </a:r>
            <a:r>
              <a:rPr lang="es-EC" dirty="0" smtClean="0"/>
              <a:t> representa la velocidad conocida a la altura </a:t>
            </a:r>
            <a:r>
              <a:rPr lang="es-EC" dirty="0" smtClean="0">
                <a:latin typeface="Italic" panose="00000400000000000000" pitchFamily="2" charset="0"/>
                <a:cs typeface="Italic" panose="00000400000000000000" pitchFamily="2" charset="0"/>
              </a:rPr>
              <a:t>h</a:t>
            </a:r>
            <a:r>
              <a:rPr lang="es-EC" baseline="-25000" dirty="0" smtClean="0">
                <a:latin typeface="Italic" panose="00000400000000000000" pitchFamily="2" charset="0"/>
                <a:cs typeface="Italic" panose="00000400000000000000" pitchFamily="2" charset="0"/>
              </a:rPr>
              <a:t>0</a:t>
            </a:r>
            <a:r>
              <a:rPr lang="es-EC" dirty="0"/>
              <a:t>.</a:t>
            </a:r>
            <a:endParaRPr lang="es-EC" dirty="0" smtClean="0"/>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v</a:t>
            </a:r>
            <a:r>
              <a:rPr lang="es-EC" dirty="0" smtClean="0"/>
              <a:t> representa la velocidad del viento que se desea conocer a la altura </a:t>
            </a:r>
            <a:r>
              <a:rPr lang="es-EC" dirty="0" smtClean="0">
                <a:latin typeface="Italic" panose="00000400000000000000" pitchFamily="2" charset="0"/>
                <a:cs typeface="Italic" panose="00000400000000000000" pitchFamily="2" charset="0"/>
              </a:rPr>
              <a:t>h</a:t>
            </a:r>
            <a:r>
              <a:rPr lang="es-EC" dirty="0" smtClean="0"/>
              <a:t> (Sistema 2)</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α</a:t>
            </a:r>
            <a:r>
              <a:rPr lang="es-EC" dirty="0" smtClean="0"/>
              <a:t> es el coeficiente de rugosidad / Coeficiente de </a:t>
            </a:r>
            <a:r>
              <a:rPr lang="es-EC" dirty="0" err="1" smtClean="0"/>
              <a:t>Hellman</a:t>
            </a:r>
            <a:endParaRPr lang="es-EC" dirty="0" smtClean="0"/>
          </a:p>
          <a:p>
            <a:endParaRPr lang="es-EC" dirty="0"/>
          </a:p>
        </p:txBody>
      </p:sp>
    </p:spTree>
    <p:extLst>
      <p:ext uri="{BB962C8B-B14F-4D97-AF65-F5344CB8AC3E}">
        <p14:creationId xmlns:p14="http://schemas.microsoft.com/office/powerpoint/2010/main" val="3580355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4726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VELOCIDAD DEL VIENTO EXTRAPOLADA</a:t>
            </a:r>
            <a:endParaRPr lang="es-EC" sz="2000" kern="0" dirty="0">
              <a:ln w="22225">
                <a:solidFill>
                  <a:schemeClr val="accent2"/>
                </a:solidFill>
                <a:prstDash val="solid"/>
              </a:ln>
              <a:solidFill>
                <a:schemeClr val="accent2">
                  <a:lumMod val="40000"/>
                  <a:lumOff val="60000"/>
                </a:schemeClr>
              </a:solidFill>
              <a:effectLst/>
            </a:endParaRPr>
          </a:p>
        </p:txBody>
      </p:sp>
      <p:sp>
        <p:nvSpPr>
          <p:cNvPr id="2" name="CuadroTexto 1"/>
          <p:cNvSpPr txBox="1"/>
          <p:nvPr/>
        </p:nvSpPr>
        <p:spPr>
          <a:xfrm>
            <a:off x="971600" y="4869160"/>
            <a:ext cx="7848872" cy="830997"/>
          </a:xfrm>
          <a:prstGeom prst="rect">
            <a:avLst/>
          </a:prstGeom>
          <a:noFill/>
        </p:spPr>
        <p:txBody>
          <a:bodyPr wrap="square" rtlCol="0">
            <a:spAutoFit/>
          </a:bodyPr>
          <a:lstStyle/>
          <a:p>
            <a:pPr marL="342900" indent="-342900">
              <a:buAutoNum type="alphaLcParenR"/>
            </a:pPr>
            <a:r>
              <a:rPr lang="es-EC" sz="1600" dirty="0" smtClean="0"/>
              <a:t>Velocidad del Viento – Octubre 2019 / Error promedio 1.4%</a:t>
            </a:r>
          </a:p>
          <a:p>
            <a:pPr marL="342900" indent="-342900">
              <a:buAutoNum type="alphaLcParenR"/>
            </a:pPr>
            <a:endParaRPr lang="es-EC" sz="1600" dirty="0"/>
          </a:p>
          <a:p>
            <a:pPr marL="342900" indent="-342900">
              <a:buAutoNum type="alphaLcParenR"/>
            </a:pPr>
            <a:r>
              <a:rPr lang="es-EC" sz="1600" dirty="0" smtClean="0"/>
              <a:t>Velocidad del Viento – Noviembre 2019 / Error promedio 1.2%</a:t>
            </a:r>
            <a:endParaRPr lang="es-EC" sz="1600" dirty="0"/>
          </a:p>
        </p:txBody>
      </p:sp>
      <p:pic>
        <p:nvPicPr>
          <p:cNvPr id="9" name="Imagen 8"/>
          <p:cNvPicPr/>
          <p:nvPr/>
        </p:nvPicPr>
        <p:blipFill>
          <a:blip r:embed="rId3" cstate="print">
            <a:extLst>
              <a:ext uri="{28A0092B-C50C-407E-A947-70E740481C1C}">
                <a14:useLocalDpi xmlns:a14="http://schemas.microsoft.com/office/drawing/2010/main" val="0"/>
              </a:ext>
            </a:extLst>
          </a:blip>
          <a:stretch>
            <a:fillRect/>
          </a:stretch>
        </p:blipFill>
        <p:spPr>
          <a:xfrm>
            <a:off x="251520" y="1321543"/>
            <a:ext cx="8640000" cy="3384000"/>
          </a:xfrm>
          <a:prstGeom prst="rect">
            <a:avLst/>
          </a:prstGeom>
        </p:spPr>
      </p:pic>
    </p:spTree>
    <p:extLst>
      <p:ext uri="{BB962C8B-B14F-4D97-AF65-F5344CB8AC3E}">
        <p14:creationId xmlns:p14="http://schemas.microsoft.com/office/powerpoint/2010/main" val="34012498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656184" cy="369332"/>
          </a:xfrm>
          <a:prstGeom prst="rect">
            <a:avLst/>
          </a:prstGeom>
          <a:noFill/>
        </p:spPr>
        <p:txBody>
          <a:bodyPr wrap="square" rtlCol="0">
            <a:spAutoFit/>
          </a:bodyPr>
          <a:lstStyle/>
          <a:p>
            <a:r>
              <a:rPr lang="es-EC" dirty="0" smtClean="0"/>
              <a:t>Sistema 1 y 2</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8" name="CuadroTexto 27"/>
          <p:cNvSpPr txBox="1"/>
          <p:nvPr/>
        </p:nvSpPr>
        <p:spPr>
          <a:xfrm>
            <a:off x="251520" y="2708920"/>
            <a:ext cx="8064896" cy="3139321"/>
          </a:xfrm>
          <a:prstGeom prst="rect">
            <a:avLst/>
          </a:prstGeom>
          <a:noFill/>
        </p:spPr>
        <p:txBody>
          <a:bodyPr wrap="square" rtlCol="0">
            <a:spAutoFit/>
          </a:bodyPr>
          <a:lstStyle/>
          <a:p>
            <a:r>
              <a:rPr lang="es-EC" dirty="0" smtClean="0"/>
              <a:t>Donde:</a:t>
            </a:r>
          </a:p>
          <a:p>
            <a:endParaRPr lang="es-EC" dirty="0" smtClean="0"/>
          </a:p>
          <a:p>
            <a:pPr marL="285750" indent="-285750">
              <a:buFont typeface="Arial" panose="020B0604020202020204" pitchFamily="34" charset="0"/>
              <a:buChar char="•"/>
            </a:pPr>
            <a:r>
              <a:rPr lang="es-EC" dirty="0">
                <a:latin typeface="Italic" panose="00000400000000000000" pitchFamily="2" charset="0"/>
                <a:cs typeface="Italic" panose="00000400000000000000" pitchFamily="2" charset="0"/>
              </a:rPr>
              <a:t>ρ</a:t>
            </a:r>
            <a:r>
              <a:rPr lang="es-EC" dirty="0" smtClean="0"/>
              <a:t> representa la densidad de aire presente en el lugar de estudio.</a:t>
            </a:r>
          </a:p>
          <a:p>
            <a:pPr marL="285750" indent="-285750">
              <a:buFont typeface="Arial" panose="020B0604020202020204" pitchFamily="34" charset="0"/>
              <a:buChar char="•"/>
            </a:pPr>
            <a:endParaRPr lang="es-EC" dirty="0" smtClean="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M y R</a:t>
            </a:r>
            <a:r>
              <a:rPr lang="es-EC" dirty="0" smtClean="0"/>
              <a:t> representan la masa molar del aire y la cte. universal de los gases respectivamente.</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p</a:t>
            </a:r>
            <a:r>
              <a:rPr lang="es-EC" dirty="0" smtClean="0"/>
              <a:t> es la presión atmosférica del lugar de estudio.</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T</a:t>
            </a:r>
            <a:r>
              <a:rPr lang="es-EC" baseline="-25000" dirty="0" smtClean="0">
                <a:latin typeface="Italic" panose="00000400000000000000" pitchFamily="2" charset="0"/>
                <a:cs typeface="Italic" panose="00000400000000000000" pitchFamily="2" charset="0"/>
              </a:rPr>
              <a:t>a</a:t>
            </a:r>
            <a:r>
              <a:rPr lang="es-EC" dirty="0" smtClean="0"/>
              <a:t> es la temperatura ambiental del lugar de estudio medida en Kelvin.</a:t>
            </a:r>
          </a:p>
          <a:p>
            <a:endParaRPr lang="es-EC" dirty="0"/>
          </a:p>
        </p:txBody>
      </p:sp>
      <p:sp>
        <p:nvSpPr>
          <p:cNvPr id="6" name="Rectangle 4"/>
          <p:cNvSpPr>
            <a:spLocks noChangeArrowheads="1"/>
          </p:cNvSpPr>
          <p:nvPr/>
        </p:nvSpPr>
        <p:spPr bwMode="auto">
          <a:xfrm>
            <a:off x="3635896" y="13527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2989896332"/>
              </p:ext>
            </p:extLst>
          </p:nvPr>
        </p:nvGraphicFramePr>
        <p:xfrm>
          <a:off x="1882515" y="1556792"/>
          <a:ext cx="1455846" cy="1008112"/>
        </p:xfrm>
        <a:graphic>
          <a:graphicData uri="http://schemas.openxmlformats.org/presentationml/2006/ole">
            <mc:AlternateContent xmlns:mc="http://schemas.openxmlformats.org/markup-compatibility/2006">
              <mc:Choice xmlns:v="urn:schemas-microsoft-com:vml" Requires="v">
                <p:oleObj spid="_x0000_s25626" name="Equation" r:id="rId4" imgW="660113" imgH="431613" progId="Equation.DSMT4">
                  <p:embed/>
                </p:oleObj>
              </mc:Choice>
              <mc:Fallback>
                <p:oleObj name="Equation" r:id="rId4" imgW="660113" imgH="43161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515" y="1556792"/>
                        <a:ext cx="1455846" cy="1008112"/>
                      </a:xfrm>
                      <a:prstGeom prst="rect">
                        <a:avLst/>
                      </a:prstGeom>
                      <a:noFill/>
                    </p:spPr>
                  </p:pic>
                </p:oleObj>
              </mc:Fallback>
            </mc:AlternateContent>
          </a:graphicData>
        </a:graphic>
      </p:graphicFrame>
    </p:spTree>
    <p:extLst>
      <p:ext uri="{BB962C8B-B14F-4D97-AF65-F5344CB8AC3E}">
        <p14:creationId xmlns:p14="http://schemas.microsoft.com/office/powerpoint/2010/main" val="8872585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656184" cy="369332"/>
          </a:xfrm>
          <a:prstGeom prst="rect">
            <a:avLst/>
          </a:prstGeom>
          <a:noFill/>
        </p:spPr>
        <p:txBody>
          <a:bodyPr wrap="square" rtlCol="0">
            <a:spAutoFit/>
          </a:bodyPr>
          <a:lstStyle/>
          <a:p>
            <a:r>
              <a:rPr lang="es-EC" dirty="0" smtClean="0"/>
              <a:t>Sistema 1 y 2</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8" name="CuadroTexto 27"/>
          <p:cNvSpPr txBox="1"/>
          <p:nvPr/>
        </p:nvSpPr>
        <p:spPr>
          <a:xfrm>
            <a:off x="251520" y="1725737"/>
            <a:ext cx="8064896" cy="369332"/>
          </a:xfrm>
          <a:prstGeom prst="rect">
            <a:avLst/>
          </a:prstGeom>
          <a:noFill/>
        </p:spPr>
        <p:txBody>
          <a:bodyPr wrap="square" rtlCol="0">
            <a:spAutoFit/>
          </a:bodyPr>
          <a:lstStyle/>
          <a:p>
            <a:pPr marL="285750" indent="-285750">
              <a:buFont typeface="Arial" panose="020B0604020202020204" pitchFamily="34" charset="0"/>
              <a:buChar char="•"/>
            </a:pPr>
            <a:r>
              <a:rPr lang="es-EC" dirty="0" smtClean="0"/>
              <a:t>Se requiere conocer las características técnicas del micro-generador.</a:t>
            </a:r>
            <a:endParaRPr lang="es-EC" dirty="0"/>
          </a:p>
        </p:txBody>
      </p:sp>
      <p:sp>
        <p:nvSpPr>
          <p:cNvPr id="6" name="Rectangle 4"/>
          <p:cNvSpPr>
            <a:spLocks noChangeArrowheads="1"/>
          </p:cNvSpPr>
          <p:nvPr/>
        </p:nvSpPr>
        <p:spPr bwMode="auto">
          <a:xfrm>
            <a:off x="3635896" y="13527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4" name="Tabla 3"/>
          <p:cNvGraphicFramePr>
            <a:graphicFrameLocks noGrp="1"/>
          </p:cNvGraphicFramePr>
          <p:nvPr>
            <p:extLst>
              <p:ext uri="{D42A27DB-BD31-4B8C-83A1-F6EECF244321}">
                <p14:modId xmlns:p14="http://schemas.microsoft.com/office/powerpoint/2010/main" val="1948848980"/>
              </p:ext>
            </p:extLst>
          </p:nvPr>
        </p:nvGraphicFramePr>
        <p:xfrm>
          <a:off x="3635896" y="2308448"/>
          <a:ext cx="4500880" cy="3352800"/>
        </p:xfrm>
        <a:graphic>
          <a:graphicData uri="http://schemas.openxmlformats.org/drawingml/2006/table">
            <a:tbl>
              <a:tblPr firstRow="1" firstCol="1" bandRow="1">
                <a:tableStyleId>{BC89EF96-8CEA-46FF-86C4-4CE0E7609802}</a:tableStyleId>
              </a:tblPr>
              <a:tblGrid>
                <a:gridCol w="2249805"/>
                <a:gridCol w="2251075"/>
              </a:tblGrid>
              <a:tr h="0">
                <a:tc gridSpan="2">
                  <a:txBody>
                    <a:bodyPr/>
                    <a:lstStyle/>
                    <a:p>
                      <a:pPr algn="just">
                        <a:spcAft>
                          <a:spcPts val="0"/>
                        </a:spcAft>
                      </a:pPr>
                      <a:r>
                        <a:rPr lang="es-EC" sz="1100">
                          <a:effectLst/>
                        </a:rPr>
                        <a:t>CONSTRUCTIVA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hMerge="1">
                  <a:txBody>
                    <a:bodyPr/>
                    <a:lstStyle/>
                    <a:p>
                      <a:endParaRPr lang="es-EC"/>
                    </a:p>
                  </a:txBody>
                  <a:tcPr/>
                </a:tc>
              </a:tr>
              <a:tr h="0">
                <a:tc>
                  <a:txBody>
                    <a:bodyPr/>
                    <a:lstStyle/>
                    <a:p>
                      <a:pPr algn="just">
                        <a:spcAft>
                          <a:spcPts val="0"/>
                        </a:spcAft>
                      </a:pPr>
                      <a:r>
                        <a:rPr lang="es-EC" sz="1100">
                          <a:effectLst/>
                        </a:rPr>
                        <a:t>Número de hélice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3</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Diámetro de hélice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4.05 m</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Material</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Fibra de vidrio y carbono</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Dirección de rotación</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Antihoraria</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Sistema de control</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marL="342900" lvl="0" indent="-342900" algn="just">
                        <a:buFont typeface="+mj-lt"/>
                        <a:buAutoNum type="arabicPeriod"/>
                      </a:pPr>
                      <a:r>
                        <a:rPr lang="es-EC" sz="1100">
                          <a:effectLst/>
                        </a:rPr>
                        <a:t>Regulador electrónico</a:t>
                      </a:r>
                    </a:p>
                    <a:p>
                      <a:pPr marL="342900" lvl="0" indent="-342900" algn="just">
                        <a:buFont typeface="+mj-lt"/>
                        <a:buAutoNum type="arabicPeriod"/>
                      </a:pPr>
                      <a:r>
                        <a:rPr lang="es-EC" sz="1100">
                          <a:effectLst/>
                        </a:rPr>
                        <a:t>Pasivo por inclinación</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gridSpan="2">
                  <a:txBody>
                    <a:bodyPr/>
                    <a:lstStyle/>
                    <a:p>
                      <a:pPr algn="just">
                        <a:spcAft>
                          <a:spcPts val="0"/>
                        </a:spcAft>
                      </a:pPr>
                      <a:r>
                        <a:rPr lang="es-EC" sz="1100">
                          <a:effectLst/>
                        </a:rPr>
                        <a:t>ELÉCTRICA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hMerge="1">
                  <a:txBody>
                    <a:bodyPr/>
                    <a:lstStyle/>
                    <a:p>
                      <a:endParaRPr lang="es-EC"/>
                    </a:p>
                  </a:txBody>
                  <a:tcPr/>
                </a:tc>
              </a:tr>
              <a:tr h="0">
                <a:tc>
                  <a:txBody>
                    <a:bodyPr/>
                    <a:lstStyle/>
                    <a:p>
                      <a:pPr algn="just">
                        <a:spcAft>
                          <a:spcPts val="0"/>
                        </a:spcAft>
                      </a:pPr>
                      <a:r>
                        <a:rPr lang="es-EC" sz="1100">
                          <a:effectLst/>
                        </a:rPr>
                        <a:t>Alternador</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Trifásico de imanes permanente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Imane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Neodimio</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Potencia Nominal</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5000 W</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Voltaje Nominal</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220 V</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RPM</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400</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gridSpan="2">
                  <a:txBody>
                    <a:bodyPr/>
                    <a:lstStyle/>
                    <a:p>
                      <a:pPr algn="just">
                        <a:spcAft>
                          <a:spcPts val="0"/>
                        </a:spcAft>
                      </a:pPr>
                      <a:r>
                        <a:rPr lang="es-EC" sz="1100">
                          <a:effectLst/>
                        </a:rPr>
                        <a:t>OPERATIVA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hMerge="1">
                  <a:txBody>
                    <a:bodyPr/>
                    <a:lstStyle/>
                    <a:p>
                      <a:endParaRPr lang="es-EC"/>
                    </a:p>
                  </a:txBody>
                  <a:tcPr/>
                </a:tc>
              </a:tr>
              <a:tr h="0">
                <a:tc>
                  <a:txBody>
                    <a:bodyPr/>
                    <a:lstStyle/>
                    <a:p>
                      <a:pPr algn="just">
                        <a:spcAft>
                          <a:spcPts val="0"/>
                        </a:spcAft>
                      </a:pPr>
                      <a:r>
                        <a:rPr lang="es-EC" sz="1100">
                          <a:effectLst/>
                        </a:rPr>
                        <a:t>Rango de funcionamiento</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2 m/s – 30 m/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Arranque</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3 m/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Potencial Nominal</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12 m/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Freno automático</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14 m/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Máxima velocidad del viento</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a:effectLst/>
                        </a:rPr>
                        <a:t>60 m/s</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r h="0">
                <a:tc>
                  <a:txBody>
                    <a:bodyPr/>
                    <a:lstStyle/>
                    <a:p>
                      <a:pPr algn="just">
                        <a:spcAft>
                          <a:spcPts val="0"/>
                        </a:spcAft>
                      </a:pPr>
                      <a:r>
                        <a:rPr lang="es-EC" sz="1100">
                          <a:effectLst/>
                        </a:rPr>
                        <a:t>Coeficiente de Generación</a:t>
                      </a:r>
                      <a:endParaRPr lang="es-EC" sz="120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c>
                  <a:txBody>
                    <a:bodyPr/>
                    <a:lstStyle/>
                    <a:p>
                      <a:pPr>
                        <a:spcAft>
                          <a:spcPts val="0"/>
                        </a:spcAft>
                      </a:pPr>
                      <a:r>
                        <a:rPr lang="es-EC" sz="1100" dirty="0">
                          <a:effectLst/>
                        </a:rPr>
                        <a:t>0.45</a:t>
                      </a:r>
                      <a:endParaRPr lang="es-EC" sz="1200" dirty="0">
                        <a:effectLst/>
                        <a:latin typeface="Times New Roman" panose="02020603050405020304" pitchFamily="18" charset="0"/>
                        <a:ea typeface="Arial Unicode MS" panose="020B0604020202020204" pitchFamily="34" charset="-128"/>
                        <a:cs typeface="Times New Roman" panose="02020603050405020304" pitchFamily="18" charset="0"/>
                      </a:endParaRPr>
                    </a:p>
                  </a:txBody>
                  <a:tcPr marL="68580" marR="68580" marT="0" marB="0"/>
                </a:tc>
              </a:tr>
            </a:tbl>
          </a:graphicData>
        </a:graphic>
      </p:graphicFrame>
      <p:pic>
        <p:nvPicPr>
          <p:cNvPr id="13" name="Imagen 12" descr="Resultado de imagen para aerogenerador wind 25.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2676511"/>
            <a:ext cx="2606174" cy="3003827"/>
          </a:xfrm>
          <a:prstGeom prst="rect">
            <a:avLst/>
          </a:prstGeom>
          <a:noFill/>
          <a:ln>
            <a:noFill/>
          </a:ln>
        </p:spPr>
      </p:pic>
      <p:sp>
        <p:nvSpPr>
          <p:cNvPr id="14" name="CuadroTexto 13"/>
          <p:cNvSpPr txBox="1"/>
          <p:nvPr/>
        </p:nvSpPr>
        <p:spPr>
          <a:xfrm>
            <a:off x="467544" y="2201124"/>
            <a:ext cx="2606173" cy="369332"/>
          </a:xfrm>
          <a:prstGeom prst="rect">
            <a:avLst/>
          </a:prstGeom>
          <a:noFill/>
        </p:spPr>
        <p:txBody>
          <a:bodyPr wrap="square" rtlCol="0">
            <a:spAutoFit/>
          </a:bodyPr>
          <a:lstStyle/>
          <a:p>
            <a:r>
              <a:rPr lang="es-EC" i="1" dirty="0" smtClean="0">
                <a:solidFill>
                  <a:schemeClr val="accent1">
                    <a:lumMod val="75000"/>
                  </a:schemeClr>
                </a:solidFill>
              </a:rPr>
              <a:t>MICROWIND 25.3+</a:t>
            </a:r>
            <a:endParaRPr lang="es-EC" i="1" dirty="0">
              <a:solidFill>
                <a:schemeClr val="accent1">
                  <a:lumMod val="75000"/>
                </a:schemeClr>
              </a:solidFill>
            </a:endParaRPr>
          </a:p>
        </p:txBody>
      </p:sp>
    </p:spTree>
    <p:extLst>
      <p:ext uri="{BB962C8B-B14F-4D97-AF65-F5344CB8AC3E}">
        <p14:creationId xmlns:p14="http://schemas.microsoft.com/office/powerpoint/2010/main" val="20828966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584176" cy="369332"/>
          </a:xfrm>
          <a:prstGeom prst="rect">
            <a:avLst/>
          </a:prstGeom>
          <a:noFill/>
        </p:spPr>
        <p:txBody>
          <a:bodyPr wrap="square" rtlCol="0">
            <a:spAutoFit/>
          </a:bodyPr>
          <a:lstStyle/>
          <a:p>
            <a:r>
              <a:rPr lang="es-EC" dirty="0" smtClean="0"/>
              <a:t>Sistema 1 y 2 </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8" name="CuadroTexto 27"/>
          <p:cNvSpPr txBox="1"/>
          <p:nvPr/>
        </p:nvSpPr>
        <p:spPr>
          <a:xfrm>
            <a:off x="251520" y="2708920"/>
            <a:ext cx="8064896" cy="3693319"/>
          </a:xfrm>
          <a:prstGeom prst="rect">
            <a:avLst/>
          </a:prstGeom>
          <a:noFill/>
        </p:spPr>
        <p:txBody>
          <a:bodyPr wrap="square" rtlCol="0">
            <a:spAutoFit/>
          </a:bodyPr>
          <a:lstStyle/>
          <a:p>
            <a:r>
              <a:rPr lang="es-EC" dirty="0" smtClean="0"/>
              <a:t>Donde:</a:t>
            </a:r>
          </a:p>
          <a:p>
            <a:endParaRPr lang="es-EC" dirty="0" smtClean="0"/>
          </a:p>
          <a:p>
            <a:pPr marL="285750" indent="-285750">
              <a:buFont typeface="Arial" panose="020B0604020202020204" pitchFamily="34" charset="0"/>
              <a:buChar char="•"/>
            </a:pPr>
            <a:r>
              <a:rPr lang="es-EC" dirty="0" err="1" smtClean="0">
                <a:latin typeface="Italic" panose="00000400000000000000" pitchFamily="2" charset="0"/>
                <a:cs typeface="Italic" panose="00000400000000000000" pitchFamily="2" charset="0"/>
              </a:rPr>
              <a:t>P</a:t>
            </a:r>
            <a:r>
              <a:rPr lang="es-EC" baseline="-25000" dirty="0" err="1" smtClean="0">
                <a:latin typeface="Italic" panose="00000400000000000000" pitchFamily="2" charset="0"/>
                <a:cs typeface="Italic" panose="00000400000000000000" pitchFamily="2" charset="0"/>
              </a:rPr>
              <a:t>wt</a:t>
            </a:r>
            <a:r>
              <a:rPr lang="es-EC" dirty="0" smtClean="0"/>
              <a:t> representa la potencia eólica.</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l-GR" dirty="0" smtClean="0">
                <a:latin typeface="Calibri" panose="020F0502020204030204" pitchFamily="34" charset="0"/>
                <a:cs typeface="Calibri" panose="020F0502020204030204" pitchFamily="34" charset="0"/>
              </a:rPr>
              <a:t>ρ</a:t>
            </a:r>
            <a:r>
              <a:rPr lang="es-EC" dirty="0" smtClean="0"/>
              <a:t> es la densidad de aire del lugar de estudio.</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A</a:t>
            </a:r>
            <a:r>
              <a:rPr lang="es-EC" dirty="0" smtClean="0"/>
              <a:t> es el área de barrido del micro-generador.</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err="1" smtClean="0">
                <a:latin typeface="Italic" panose="00000400000000000000" pitchFamily="2" charset="0"/>
                <a:cs typeface="Italic" panose="00000400000000000000" pitchFamily="2" charset="0"/>
              </a:rPr>
              <a:t>C</a:t>
            </a:r>
            <a:r>
              <a:rPr lang="es-EC" baseline="-25000" dirty="0" err="1" smtClean="0">
                <a:latin typeface="Italic" panose="00000400000000000000" pitchFamily="2" charset="0"/>
                <a:cs typeface="Italic" panose="00000400000000000000" pitchFamily="2" charset="0"/>
              </a:rPr>
              <a:t>p</a:t>
            </a:r>
            <a:r>
              <a:rPr lang="es-EC" dirty="0" smtClean="0"/>
              <a:t> es el coeficiente de generación del micro-generador.</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a:latin typeface="Italic" panose="00000400000000000000" pitchFamily="2" charset="0"/>
                <a:cs typeface="Italic" panose="00000400000000000000" pitchFamily="2" charset="0"/>
              </a:rPr>
              <a:t>v</a:t>
            </a:r>
            <a:r>
              <a:rPr lang="es-EC" baseline="30000" dirty="0" smtClean="0">
                <a:latin typeface="Italic" panose="00000400000000000000" pitchFamily="2" charset="0"/>
                <a:cs typeface="Italic" panose="00000400000000000000" pitchFamily="2" charset="0"/>
              </a:rPr>
              <a:t>3</a:t>
            </a:r>
            <a:r>
              <a:rPr lang="es-EC" dirty="0" smtClean="0"/>
              <a:t> representa el cubo de la velocidad del viento obtenido en cada uno de los sistemas.</a:t>
            </a:r>
          </a:p>
          <a:p>
            <a:endParaRPr lang="es-EC" dirty="0"/>
          </a:p>
        </p:txBody>
      </p:sp>
      <p:sp>
        <p:nvSpPr>
          <p:cNvPr id="6" name="Rectangle 2"/>
          <p:cNvSpPr>
            <a:spLocks noChangeArrowheads="1"/>
          </p:cNvSpPr>
          <p:nvPr/>
        </p:nvSpPr>
        <p:spPr bwMode="auto">
          <a:xfrm>
            <a:off x="3424735" y="140390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4150682814"/>
              </p:ext>
            </p:extLst>
          </p:nvPr>
        </p:nvGraphicFramePr>
        <p:xfrm>
          <a:off x="1835696" y="1619761"/>
          <a:ext cx="2877246" cy="964868"/>
        </p:xfrm>
        <a:graphic>
          <a:graphicData uri="http://schemas.openxmlformats.org/presentationml/2006/ole">
            <mc:AlternateContent xmlns:mc="http://schemas.openxmlformats.org/markup-compatibility/2006">
              <mc:Choice xmlns:v="urn:schemas-microsoft-com:vml" Requires="v">
                <p:oleObj spid="_x0000_s24602" name="Equation" r:id="rId4" imgW="1269449" imgH="393529" progId="Equation.DSMT4">
                  <p:embed/>
                </p:oleObj>
              </mc:Choice>
              <mc:Fallback>
                <p:oleObj name="Equation" r:id="rId4" imgW="126944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619761"/>
                        <a:ext cx="2877246" cy="964868"/>
                      </a:xfrm>
                      <a:prstGeom prst="rect">
                        <a:avLst/>
                      </a:prstGeom>
                      <a:noFill/>
                    </p:spPr>
                  </p:pic>
                </p:oleObj>
              </mc:Fallback>
            </mc:AlternateContent>
          </a:graphicData>
        </a:graphic>
      </p:graphicFrame>
    </p:spTree>
    <p:extLst>
      <p:ext uri="{BB962C8B-B14F-4D97-AF65-F5344CB8AC3E}">
        <p14:creationId xmlns:p14="http://schemas.microsoft.com/office/powerpoint/2010/main" val="13970326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4726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a:t>
            </a:r>
            <a:endParaRPr lang="es-EC" sz="2000" kern="0" dirty="0">
              <a:ln w="22225">
                <a:solidFill>
                  <a:schemeClr val="accent2"/>
                </a:solidFill>
                <a:prstDash val="solid"/>
              </a:ln>
              <a:solidFill>
                <a:schemeClr val="accent2">
                  <a:lumMod val="40000"/>
                  <a:lumOff val="60000"/>
                </a:schemeClr>
              </a:solidFill>
              <a:effectLst/>
            </a:endParaRPr>
          </a:p>
        </p:txBody>
      </p:sp>
      <p:sp>
        <p:nvSpPr>
          <p:cNvPr id="2" name="CuadroTexto 1"/>
          <p:cNvSpPr txBox="1"/>
          <p:nvPr/>
        </p:nvSpPr>
        <p:spPr>
          <a:xfrm>
            <a:off x="971600" y="4869160"/>
            <a:ext cx="7848872" cy="830997"/>
          </a:xfrm>
          <a:prstGeom prst="rect">
            <a:avLst/>
          </a:prstGeom>
          <a:noFill/>
        </p:spPr>
        <p:txBody>
          <a:bodyPr wrap="square" rtlCol="0">
            <a:spAutoFit/>
          </a:bodyPr>
          <a:lstStyle/>
          <a:p>
            <a:pPr marL="342900" indent="-342900">
              <a:buAutoNum type="alphaLcParenR"/>
            </a:pPr>
            <a:r>
              <a:rPr lang="es-EC" sz="1600" dirty="0" smtClean="0"/>
              <a:t>Potencia Eólica – Octubre 2019 / Error de Medida 1.6%</a:t>
            </a:r>
          </a:p>
          <a:p>
            <a:pPr marL="342900" indent="-342900">
              <a:buAutoNum type="alphaLcParenR"/>
            </a:pPr>
            <a:endParaRPr lang="es-EC" sz="1600" dirty="0"/>
          </a:p>
          <a:p>
            <a:pPr marL="342900" indent="-342900">
              <a:buAutoNum type="alphaLcParenR"/>
            </a:pPr>
            <a:r>
              <a:rPr lang="es-EC" sz="1600" dirty="0" smtClean="0"/>
              <a:t>Velocidad del Viento – Noviembre 2019 / Error promedio 1.2%</a:t>
            </a:r>
            <a:endParaRPr lang="es-EC" sz="1600" dirty="0"/>
          </a:p>
        </p:txBody>
      </p:sp>
      <p:pic>
        <p:nvPicPr>
          <p:cNvPr id="7" name="Imagen 6"/>
          <p:cNvPicPr/>
          <p:nvPr/>
        </p:nvPicPr>
        <p:blipFill>
          <a:blip r:embed="rId3" cstate="print">
            <a:extLst>
              <a:ext uri="{28A0092B-C50C-407E-A947-70E740481C1C}">
                <a14:useLocalDpi xmlns:a14="http://schemas.microsoft.com/office/drawing/2010/main" val="0"/>
              </a:ext>
            </a:extLst>
          </a:blip>
          <a:stretch>
            <a:fillRect/>
          </a:stretch>
        </p:blipFill>
        <p:spPr>
          <a:xfrm>
            <a:off x="251520" y="1197128"/>
            <a:ext cx="8640000" cy="3384000"/>
          </a:xfrm>
          <a:prstGeom prst="rect">
            <a:avLst/>
          </a:prstGeom>
        </p:spPr>
      </p:pic>
    </p:spTree>
    <p:extLst>
      <p:ext uri="{BB962C8B-B14F-4D97-AF65-F5344CB8AC3E}">
        <p14:creationId xmlns:p14="http://schemas.microsoft.com/office/powerpoint/2010/main" val="11924371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584176" cy="369332"/>
          </a:xfrm>
          <a:prstGeom prst="rect">
            <a:avLst/>
          </a:prstGeom>
          <a:noFill/>
        </p:spPr>
        <p:txBody>
          <a:bodyPr wrap="square" rtlCol="0">
            <a:spAutoFit/>
          </a:bodyPr>
          <a:lstStyle/>
          <a:p>
            <a:r>
              <a:rPr lang="es-EC" dirty="0" smtClean="0"/>
              <a:t>Sistema 1 </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8" name="CuadroTexto 27"/>
          <p:cNvSpPr txBox="1"/>
          <p:nvPr/>
        </p:nvSpPr>
        <p:spPr>
          <a:xfrm>
            <a:off x="267884" y="1769622"/>
            <a:ext cx="8624596" cy="646331"/>
          </a:xfrm>
          <a:prstGeom prst="rect">
            <a:avLst/>
          </a:prstGeom>
          <a:noFill/>
        </p:spPr>
        <p:txBody>
          <a:bodyPr wrap="square" rtlCol="0">
            <a:spAutoFit/>
          </a:bodyPr>
          <a:lstStyle/>
          <a:p>
            <a:r>
              <a:rPr lang="es-EC" dirty="0" smtClean="0"/>
              <a:t>Los factores </a:t>
            </a:r>
            <a:r>
              <a:rPr lang="es-EC" dirty="0" smtClean="0">
                <a:latin typeface="Italic" panose="00000400000000000000" pitchFamily="2" charset="0"/>
                <a:cs typeface="Italic" panose="00000400000000000000" pitchFamily="2" charset="0"/>
              </a:rPr>
              <a:t>k</a:t>
            </a:r>
            <a:r>
              <a:rPr lang="es-EC" dirty="0" smtClean="0"/>
              <a:t> y </a:t>
            </a:r>
            <a:r>
              <a:rPr lang="es-EC" dirty="0" smtClean="0">
                <a:latin typeface="Italic" panose="00000400000000000000" pitchFamily="2" charset="0"/>
                <a:cs typeface="Italic" panose="00000400000000000000" pitchFamily="2" charset="0"/>
              </a:rPr>
              <a:t>c</a:t>
            </a:r>
            <a:r>
              <a:rPr lang="es-EC" dirty="0" smtClean="0"/>
              <a:t> se obtienen a través de la Función Densidad de Probabilidad de WEIBULL</a:t>
            </a:r>
            <a:endParaRPr lang="es-EC"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3897093062"/>
              </p:ext>
            </p:extLst>
          </p:nvPr>
        </p:nvGraphicFramePr>
        <p:xfrm>
          <a:off x="1907704" y="2729220"/>
          <a:ext cx="4392488" cy="688436"/>
        </p:xfrm>
        <a:graphic>
          <a:graphicData uri="http://schemas.openxmlformats.org/presentationml/2006/ole">
            <mc:AlternateContent xmlns:mc="http://schemas.openxmlformats.org/markup-compatibility/2006">
              <mc:Choice xmlns:v="urn:schemas-microsoft-com:vml" Requires="v">
                <p:oleObj spid="_x0000_s28694" name="Equation" r:id="rId4" imgW="2603500" imgH="469900" progId="Equation.DSMT4">
                  <p:embed/>
                </p:oleObj>
              </mc:Choice>
              <mc:Fallback>
                <p:oleObj name="Equation" r:id="rId4" imgW="26035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2729220"/>
                        <a:ext cx="4392488" cy="688436"/>
                      </a:xfrm>
                      <a:prstGeom prst="rect">
                        <a:avLst/>
                      </a:prstGeom>
                      <a:noFill/>
                    </p:spPr>
                  </p:pic>
                </p:oleObj>
              </mc:Fallback>
            </mc:AlternateContent>
          </a:graphicData>
        </a:graphic>
      </p:graphicFrame>
      <p:sp>
        <p:nvSpPr>
          <p:cNvPr id="14" name="CuadroTexto 13"/>
          <p:cNvSpPr txBox="1"/>
          <p:nvPr/>
        </p:nvSpPr>
        <p:spPr>
          <a:xfrm>
            <a:off x="273792" y="3636895"/>
            <a:ext cx="8064896" cy="1200329"/>
          </a:xfrm>
          <a:prstGeom prst="rect">
            <a:avLst/>
          </a:prstGeom>
          <a:noFill/>
        </p:spPr>
        <p:txBody>
          <a:bodyPr wrap="square" rtlCol="0">
            <a:spAutoFit/>
          </a:bodyPr>
          <a:lstStyle/>
          <a:p>
            <a:r>
              <a:rPr lang="es-EC" dirty="0" smtClean="0"/>
              <a:t>Donde:</a:t>
            </a:r>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k</a:t>
            </a:r>
            <a:r>
              <a:rPr lang="es-EC" dirty="0" smtClean="0"/>
              <a:t> es el factor de forma / grado de dispersión de la velocidad del viento.</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c</a:t>
            </a:r>
            <a:r>
              <a:rPr lang="es-EC" dirty="0" smtClean="0"/>
              <a:t> es la velocidad media del universo de muestras obtenidas.</a:t>
            </a:r>
          </a:p>
        </p:txBody>
      </p:sp>
    </p:spTree>
    <p:extLst>
      <p:ext uri="{BB962C8B-B14F-4D97-AF65-F5344CB8AC3E}">
        <p14:creationId xmlns:p14="http://schemas.microsoft.com/office/powerpoint/2010/main" val="34034907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INTRODUCCIÓN</a:t>
            </a:r>
            <a:endParaRPr lang="es-EC" sz="2400" kern="0" dirty="0">
              <a:solidFill>
                <a:schemeClr val="accent1">
                  <a:lumMod val="75000"/>
                </a:schemeClr>
              </a:solidFill>
            </a:endParaRPr>
          </a:p>
        </p:txBody>
      </p:sp>
      <p:pic>
        <p:nvPicPr>
          <p:cNvPr id="8" name="Imagen 7" descr="https://www.ren21.net/gsr-2019/assets/img/Figure_6-large.png"/>
          <p:cNvPicPr/>
          <p:nvPr/>
        </p:nvPicPr>
        <p:blipFill rotWithShape="1">
          <a:blip r:embed="rId3">
            <a:extLst>
              <a:ext uri="{28A0092B-C50C-407E-A947-70E740481C1C}">
                <a14:useLocalDpi xmlns:a14="http://schemas.microsoft.com/office/drawing/2010/main" val="0"/>
              </a:ext>
            </a:extLst>
          </a:blip>
          <a:srcRect t="6658" b="13448"/>
          <a:stretch/>
        </p:blipFill>
        <p:spPr bwMode="auto">
          <a:xfrm>
            <a:off x="971600" y="1268760"/>
            <a:ext cx="7200800" cy="2942883"/>
          </a:xfrm>
          <a:prstGeom prst="rect">
            <a:avLst/>
          </a:prstGeom>
          <a:noFill/>
          <a:ln>
            <a:noFill/>
          </a:ln>
          <a:extLst>
            <a:ext uri="{53640926-AAD7-44D8-BBD7-CCE9431645EC}">
              <a14:shadowObscured xmlns:a14="http://schemas.microsoft.com/office/drawing/2010/main"/>
            </a:ext>
          </a:extLst>
        </p:spPr>
      </p:pic>
      <p:sp>
        <p:nvSpPr>
          <p:cNvPr id="9" name="Título 1"/>
          <p:cNvSpPr txBox="1">
            <a:spLocks/>
          </p:cNvSpPr>
          <p:nvPr/>
        </p:nvSpPr>
        <p:spPr>
          <a:xfrm>
            <a:off x="251520" y="641673"/>
            <a:ext cx="424847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ENERGÍA EÓLICA EN EL MUNDO</a:t>
            </a:r>
            <a:endParaRPr lang="es-EC" sz="2000" kern="0" dirty="0">
              <a:ln w="22225">
                <a:solidFill>
                  <a:schemeClr val="accent2"/>
                </a:solidFill>
                <a:prstDash val="solid"/>
              </a:ln>
              <a:solidFill>
                <a:schemeClr val="accent2">
                  <a:lumMod val="40000"/>
                  <a:lumOff val="60000"/>
                </a:schemeClr>
              </a:solidFill>
              <a:effectLst/>
            </a:endParaRPr>
          </a:p>
        </p:txBody>
      </p:sp>
      <p:sp>
        <p:nvSpPr>
          <p:cNvPr id="2" name="CuadroTexto 1"/>
          <p:cNvSpPr txBox="1"/>
          <p:nvPr/>
        </p:nvSpPr>
        <p:spPr>
          <a:xfrm>
            <a:off x="971600" y="4725144"/>
            <a:ext cx="5976664" cy="646331"/>
          </a:xfrm>
          <a:prstGeom prst="rect">
            <a:avLst/>
          </a:prstGeom>
          <a:noFill/>
        </p:spPr>
        <p:txBody>
          <a:bodyPr wrap="square" rtlCol="0">
            <a:spAutoFit/>
          </a:bodyPr>
          <a:lstStyle/>
          <a:p>
            <a:r>
              <a:rPr lang="es-EC" dirty="0" smtClean="0"/>
              <a:t>Según la REN21 la energía eólica a nivel mundial ocupa el segundo lugar en producción al 2018.</a:t>
            </a:r>
            <a:endParaRPr lang="es-EC" dirty="0"/>
          </a:p>
        </p:txBody>
      </p:sp>
    </p:spTree>
    <p:extLst>
      <p:ext uri="{BB962C8B-B14F-4D97-AF65-F5344CB8AC3E}">
        <p14:creationId xmlns:p14="http://schemas.microsoft.com/office/powerpoint/2010/main" val="42736824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4726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a:t>
            </a:r>
            <a:endParaRPr lang="es-EC" sz="2000" kern="0" dirty="0">
              <a:ln w="22225">
                <a:solidFill>
                  <a:schemeClr val="accent2"/>
                </a:solidFill>
                <a:prstDash val="solid"/>
              </a:ln>
              <a:solidFill>
                <a:schemeClr val="accent2">
                  <a:lumMod val="40000"/>
                  <a:lumOff val="60000"/>
                </a:schemeClr>
              </a:solidFill>
              <a:effectLst/>
            </a:endParaRPr>
          </a:p>
        </p:txBody>
      </p:sp>
      <p:pic>
        <p:nvPicPr>
          <p:cNvPr id="9" name="Imagen 8"/>
          <p:cNvPicPr/>
          <p:nvPr/>
        </p:nvPicPr>
        <p:blipFill>
          <a:blip r:embed="rId3" cstate="print">
            <a:extLst>
              <a:ext uri="{28A0092B-C50C-407E-A947-70E740481C1C}">
                <a14:useLocalDpi xmlns:a14="http://schemas.microsoft.com/office/drawing/2010/main" val="0"/>
              </a:ext>
            </a:extLst>
          </a:blip>
          <a:stretch>
            <a:fillRect/>
          </a:stretch>
        </p:blipFill>
        <p:spPr>
          <a:xfrm>
            <a:off x="251520" y="1461507"/>
            <a:ext cx="4104456" cy="2615565"/>
          </a:xfrm>
          <a:prstGeom prst="rect">
            <a:avLst/>
          </a:prstGeom>
        </p:spPr>
      </p:pic>
      <p:pic>
        <p:nvPicPr>
          <p:cNvPr id="10" name="Imagen 9"/>
          <p:cNvPicPr/>
          <p:nvPr/>
        </p:nvPicPr>
        <p:blipFill>
          <a:blip r:embed="rId4" cstate="print">
            <a:extLst>
              <a:ext uri="{28A0092B-C50C-407E-A947-70E740481C1C}">
                <a14:useLocalDpi xmlns:a14="http://schemas.microsoft.com/office/drawing/2010/main" val="0"/>
              </a:ext>
            </a:extLst>
          </a:blip>
          <a:stretch>
            <a:fillRect/>
          </a:stretch>
        </p:blipFill>
        <p:spPr>
          <a:xfrm>
            <a:off x="4636476" y="1484784"/>
            <a:ext cx="4104000" cy="2615565"/>
          </a:xfrm>
          <a:prstGeom prst="rect">
            <a:avLst/>
          </a:prstGeom>
        </p:spPr>
      </p:pic>
      <p:sp>
        <p:nvSpPr>
          <p:cNvPr id="11" name="CuadroTexto 10"/>
          <p:cNvSpPr txBox="1"/>
          <p:nvPr/>
        </p:nvSpPr>
        <p:spPr>
          <a:xfrm>
            <a:off x="611560" y="4509120"/>
            <a:ext cx="7848872" cy="830997"/>
          </a:xfrm>
          <a:prstGeom prst="rect">
            <a:avLst/>
          </a:prstGeom>
          <a:noFill/>
        </p:spPr>
        <p:txBody>
          <a:bodyPr wrap="square" rtlCol="0">
            <a:spAutoFit/>
          </a:bodyPr>
          <a:lstStyle/>
          <a:p>
            <a:pPr marL="342900" indent="-342900">
              <a:buAutoNum type="alphaLcParenR"/>
            </a:pPr>
            <a:r>
              <a:rPr lang="es-EC" sz="1600" dirty="0" smtClean="0"/>
              <a:t>Ajuste WEIBULL – Octubre 2019</a:t>
            </a:r>
          </a:p>
          <a:p>
            <a:pPr marL="342900" indent="-342900">
              <a:buAutoNum type="alphaLcParenR"/>
            </a:pPr>
            <a:endParaRPr lang="es-EC" sz="1600" dirty="0"/>
          </a:p>
          <a:p>
            <a:pPr marL="342900" indent="-342900">
              <a:buAutoNum type="alphaLcParenR"/>
            </a:pPr>
            <a:r>
              <a:rPr lang="es-EC" sz="1600" dirty="0" smtClean="0"/>
              <a:t>Ajuste WEIBULL – Noviembre 2019</a:t>
            </a:r>
            <a:endParaRPr lang="es-EC" sz="1600" dirty="0"/>
          </a:p>
        </p:txBody>
      </p:sp>
    </p:spTree>
    <p:extLst>
      <p:ext uri="{BB962C8B-B14F-4D97-AF65-F5344CB8AC3E}">
        <p14:creationId xmlns:p14="http://schemas.microsoft.com/office/powerpoint/2010/main" val="36637664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5" name="Rectangle 8"/>
          <p:cNvSpPr>
            <a:spLocks noChangeArrowheads="1"/>
          </p:cNvSpPr>
          <p:nvPr/>
        </p:nvSpPr>
        <p:spPr bwMode="auto">
          <a:xfrm>
            <a:off x="3368435" y="46368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51" name="Título 1"/>
          <p:cNvSpPr txBox="1">
            <a:spLocks/>
          </p:cNvSpPr>
          <p:nvPr/>
        </p:nvSpPr>
        <p:spPr>
          <a:xfrm>
            <a:off x="251520" y="706686"/>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CONFIGURACIÓN DEL SISTEMA</a:t>
            </a:r>
            <a:endParaRPr lang="es-EC" sz="2000" kern="0" dirty="0">
              <a:ln w="22225">
                <a:solidFill>
                  <a:schemeClr val="accent2"/>
                </a:solidFill>
                <a:prstDash val="solid"/>
              </a:ln>
              <a:solidFill>
                <a:schemeClr val="accent2">
                  <a:lumMod val="40000"/>
                  <a:lumOff val="60000"/>
                </a:schemeClr>
              </a:solidFill>
              <a:effectLst/>
            </a:endParaRPr>
          </a:p>
        </p:txBody>
      </p:sp>
      <p:sp>
        <p:nvSpPr>
          <p:cNvPr id="52"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2" name="CuadroTexto 1"/>
          <p:cNvSpPr txBox="1"/>
          <p:nvPr/>
        </p:nvSpPr>
        <p:spPr>
          <a:xfrm>
            <a:off x="251520" y="1196752"/>
            <a:ext cx="1584176" cy="369332"/>
          </a:xfrm>
          <a:prstGeom prst="rect">
            <a:avLst/>
          </a:prstGeom>
          <a:noFill/>
        </p:spPr>
        <p:txBody>
          <a:bodyPr wrap="square" rtlCol="0">
            <a:spAutoFit/>
          </a:bodyPr>
          <a:lstStyle/>
          <a:p>
            <a:r>
              <a:rPr lang="es-EC" dirty="0" smtClean="0"/>
              <a:t>Sistema 1 </a:t>
            </a:r>
            <a:endParaRPr lang="es-EC"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8" name="CuadroTexto 27"/>
          <p:cNvSpPr txBox="1"/>
          <p:nvPr/>
        </p:nvSpPr>
        <p:spPr>
          <a:xfrm>
            <a:off x="251520" y="2708920"/>
            <a:ext cx="8064896" cy="2585323"/>
          </a:xfrm>
          <a:prstGeom prst="rect">
            <a:avLst/>
          </a:prstGeom>
          <a:noFill/>
        </p:spPr>
        <p:txBody>
          <a:bodyPr wrap="square" rtlCol="0">
            <a:spAutoFit/>
          </a:bodyPr>
          <a:lstStyle/>
          <a:p>
            <a:r>
              <a:rPr lang="es-EC" dirty="0" smtClean="0"/>
              <a:t>Donde:</a:t>
            </a:r>
          </a:p>
          <a:p>
            <a:endParaRPr lang="es-EC" dirty="0" smtClean="0"/>
          </a:p>
          <a:p>
            <a:pPr marL="285750" indent="-285750">
              <a:buFont typeface="Arial" panose="020B0604020202020204" pitchFamily="34" charset="0"/>
              <a:buChar char="•"/>
            </a:pPr>
            <a:r>
              <a:rPr lang="es-EC" dirty="0" smtClean="0"/>
              <a:t>La primera parte de la ecuación corresponde a la de generación eólica mientras que:</a:t>
            </a:r>
          </a:p>
          <a:p>
            <a:pPr marL="285750" indent="-285750">
              <a:buFont typeface="Arial" panose="020B0604020202020204" pitchFamily="34" charset="0"/>
              <a:buChar char="•"/>
            </a:pPr>
            <a:endParaRPr lang="es-EC" dirty="0"/>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Γ(k)</a:t>
            </a:r>
            <a:r>
              <a:rPr lang="es-EC" dirty="0" smtClean="0">
                <a:latin typeface="Calibri" panose="020F0502020204030204" pitchFamily="34" charset="0"/>
                <a:cs typeface="Calibri" panose="020F0502020204030204" pitchFamily="34" charset="0"/>
              </a:rPr>
              <a:t> representa a la función gamma de la variable </a:t>
            </a:r>
            <a:r>
              <a:rPr lang="es-EC" dirty="0" smtClean="0">
                <a:latin typeface="Italic" panose="00000400000000000000" pitchFamily="2" charset="0"/>
                <a:cs typeface="Italic" panose="00000400000000000000" pitchFamily="2" charset="0"/>
              </a:rPr>
              <a:t>k</a:t>
            </a:r>
            <a:r>
              <a:rPr lang="es-EC" dirty="0" smtClean="0">
                <a:latin typeface="Calibri" panose="020F0502020204030204" pitchFamily="34" charset="0"/>
                <a:cs typeface="Calibri" panose="020F0502020204030204" pitchFamily="34" charset="0"/>
              </a:rPr>
              <a:t>.</a:t>
            </a:r>
          </a:p>
          <a:p>
            <a:pPr marL="285750" indent="-285750">
              <a:buFont typeface="Arial" panose="020B0604020202020204" pitchFamily="34" charset="0"/>
              <a:buChar char="•"/>
            </a:pPr>
            <a:endParaRPr lang="es-EC"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s-EC" dirty="0" smtClean="0">
                <a:latin typeface="Italic" panose="00000400000000000000" pitchFamily="2" charset="0"/>
                <a:cs typeface="Italic" panose="00000400000000000000" pitchFamily="2" charset="0"/>
              </a:rPr>
              <a:t>k</a:t>
            </a:r>
            <a:r>
              <a:rPr lang="es-EC" dirty="0" smtClean="0">
                <a:latin typeface="Calibri" panose="020F0502020204030204" pitchFamily="34" charset="0"/>
                <a:cs typeface="Calibri" panose="020F0502020204030204" pitchFamily="34" charset="0"/>
              </a:rPr>
              <a:t> es el factor de forma / grado dispersión que tiene la velocidad del viento medida por el sistema 1.</a:t>
            </a:r>
            <a:endParaRPr lang="es-EC"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Objeto 7"/>
          <p:cNvGraphicFramePr>
            <a:graphicFrameLocks noChangeAspect="1"/>
          </p:cNvGraphicFramePr>
          <p:nvPr>
            <p:extLst>
              <p:ext uri="{D42A27DB-BD31-4B8C-83A1-F6EECF244321}">
                <p14:modId xmlns:p14="http://schemas.microsoft.com/office/powerpoint/2010/main" val="3181263399"/>
              </p:ext>
            </p:extLst>
          </p:nvPr>
        </p:nvGraphicFramePr>
        <p:xfrm>
          <a:off x="1619672" y="1664427"/>
          <a:ext cx="3073400" cy="946150"/>
        </p:xfrm>
        <a:graphic>
          <a:graphicData uri="http://schemas.openxmlformats.org/presentationml/2006/ole">
            <mc:AlternateContent xmlns:mc="http://schemas.openxmlformats.org/markup-compatibility/2006">
              <mc:Choice xmlns:v="urn:schemas-microsoft-com:vml" Requires="v">
                <p:oleObj spid="_x0000_s27672" name="Equation" r:id="rId4" imgW="1993680" imgH="838080" progId="Equation.DSMT4">
                  <p:embed/>
                </p:oleObj>
              </mc:Choice>
              <mc:Fallback>
                <p:oleObj name="Equation" r:id="rId4" imgW="1993680" imgH="838080" progId="Equation.DSMT4">
                  <p:embed/>
                  <p:pic>
                    <p:nvPicPr>
                      <p:cNvPr id="0" name="Object 1"/>
                      <p:cNvPicPr>
                        <a:picLocks noChangeAspect="1" noChangeArrowheads="1"/>
                      </p:cNvPicPr>
                      <p:nvPr/>
                    </p:nvPicPr>
                    <p:blipFill>
                      <a:blip r:embed="rId5"/>
                      <a:srcRect/>
                      <a:stretch>
                        <a:fillRect/>
                      </a:stretch>
                    </p:blipFill>
                    <p:spPr bwMode="auto">
                      <a:xfrm>
                        <a:off x="1619672" y="1664427"/>
                        <a:ext cx="3073400" cy="946150"/>
                      </a:xfrm>
                      <a:prstGeom prst="rect">
                        <a:avLst/>
                      </a:prstGeom>
                      <a:noFill/>
                    </p:spPr>
                  </p:pic>
                </p:oleObj>
              </mc:Fallback>
            </mc:AlternateContent>
          </a:graphicData>
        </a:graphic>
      </p:graphicFrame>
    </p:spTree>
    <p:extLst>
      <p:ext uri="{BB962C8B-B14F-4D97-AF65-F5344CB8AC3E}">
        <p14:creationId xmlns:p14="http://schemas.microsoft.com/office/powerpoint/2010/main" val="169093728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4726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 AJUSTADA - OCTUBRE</a:t>
            </a:r>
            <a:endParaRPr lang="es-EC" sz="2000" kern="0" dirty="0">
              <a:ln w="22225">
                <a:solidFill>
                  <a:schemeClr val="accent2"/>
                </a:solidFill>
                <a:prstDash val="solid"/>
              </a:ln>
              <a:solidFill>
                <a:schemeClr val="accent2">
                  <a:lumMod val="40000"/>
                  <a:lumOff val="60000"/>
                </a:schemeClr>
              </a:solidFill>
              <a:effectLst/>
            </a:endParaRPr>
          </a:p>
        </p:txBody>
      </p:sp>
      <p:pic>
        <p:nvPicPr>
          <p:cNvPr id="9" name="Imagen 8"/>
          <p:cNvPicPr/>
          <p:nvPr/>
        </p:nvPicPr>
        <p:blipFill>
          <a:blip r:embed="rId3" cstate="print">
            <a:extLst>
              <a:ext uri="{28A0092B-C50C-407E-A947-70E740481C1C}">
                <a14:useLocalDpi xmlns:a14="http://schemas.microsoft.com/office/drawing/2010/main" val="0"/>
              </a:ext>
            </a:extLst>
          </a:blip>
          <a:stretch>
            <a:fillRect/>
          </a:stretch>
        </p:blipFill>
        <p:spPr>
          <a:xfrm>
            <a:off x="251520" y="1196752"/>
            <a:ext cx="8640000" cy="4392488"/>
          </a:xfrm>
          <a:prstGeom prst="rect">
            <a:avLst/>
          </a:prstGeom>
        </p:spPr>
      </p:pic>
    </p:spTree>
    <p:extLst>
      <p:ext uri="{BB962C8B-B14F-4D97-AF65-F5344CB8AC3E}">
        <p14:creationId xmlns:p14="http://schemas.microsoft.com/office/powerpoint/2010/main" val="26622086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47260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 AJUSTADA - OCTUBRE</a:t>
            </a:r>
            <a:endParaRPr lang="es-EC" sz="2000" kern="0" dirty="0">
              <a:ln w="22225">
                <a:solidFill>
                  <a:schemeClr val="accent2"/>
                </a:solidFill>
                <a:prstDash val="solid"/>
              </a:ln>
              <a:solidFill>
                <a:schemeClr val="accent2">
                  <a:lumMod val="40000"/>
                  <a:lumOff val="60000"/>
                </a:schemeClr>
              </a:solidFill>
              <a:effectLst/>
            </a:endParaRPr>
          </a:p>
        </p:txBody>
      </p:sp>
      <p:pic>
        <p:nvPicPr>
          <p:cNvPr id="7" name="Imagen 6"/>
          <p:cNvPicPr/>
          <p:nvPr/>
        </p:nvPicPr>
        <p:blipFill>
          <a:blip r:embed="rId3" cstate="print">
            <a:extLst>
              <a:ext uri="{28A0092B-C50C-407E-A947-70E740481C1C}">
                <a14:useLocalDpi xmlns:a14="http://schemas.microsoft.com/office/drawing/2010/main" val="0"/>
              </a:ext>
            </a:extLst>
          </a:blip>
          <a:stretch>
            <a:fillRect/>
          </a:stretch>
        </p:blipFill>
        <p:spPr>
          <a:xfrm>
            <a:off x="251520" y="1124744"/>
            <a:ext cx="8640000" cy="4464496"/>
          </a:xfrm>
          <a:prstGeom prst="rect">
            <a:avLst/>
          </a:prstGeom>
        </p:spPr>
      </p:pic>
      <p:sp>
        <p:nvSpPr>
          <p:cNvPr id="2" name="Rectángulo 1"/>
          <p:cNvSpPr/>
          <p:nvPr/>
        </p:nvSpPr>
        <p:spPr>
          <a:xfrm>
            <a:off x="1331640" y="2060848"/>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1" name="Rectángulo 10"/>
          <p:cNvSpPr/>
          <p:nvPr/>
        </p:nvSpPr>
        <p:spPr>
          <a:xfrm>
            <a:off x="2267744" y="1988840"/>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2" name="Rectángulo 11"/>
          <p:cNvSpPr/>
          <p:nvPr/>
        </p:nvSpPr>
        <p:spPr>
          <a:xfrm>
            <a:off x="3419872" y="1988840"/>
            <a:ext cx="432048" cy="36004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3" name="Rectángulo 12"/>
          <p:cNvSpPr/>
          <p:nvPr/>
        </p:nvSpPr>
        <p:spPr>
          <a:xfrm>
            <a:off x="5508104" y="1988840"/>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4" name="Rectángulo 13"/>
          <p:cNvSpPr/>
          <p:nvPr/>
        </p:nvSpPr>
        <p:spPr>
          <a:xfrm>
            <a:off x="6516216" y="1988840"/>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5" name="Rectángulo 14"/>
          <p:cNvSpPr/>
          <p:nvPr/>
        </p:nvSpPr>
        <p:spPr>
          <a:xfrm>
            <a:off x="7668344" y="1988840"/>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6" name="Rectángulo 15"/>
          <p:cNvSpPr/>
          <p:nvPr/>
        </p:nvSpPr>
        <p:spPr>
          <a:xfrm>
            <a:off x="1979712" y="3356992"/>
            <a:ext cx="216024"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7" name="Rectángulo 16"/>
          <p:cNvSpPr/>
          <p:nvPr/>
        </p:nvSpPr>
        <p:spPr>
          <a:xfrm>
            <a:off x="3059832" y="3212976"/>
            <a:ext cx="36004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8" name="Rectángulo 17"/>
          <p:cNvSpPr/>
          <p:nvPr/>
        </p:nvSpPr>
        <p:spPr>
          <a:xfrm>
            <a:off x="6228184" y="3212976"/>
            <a:ext cx="288032"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9" name="Rectángulo 18"/>
          <p:cNvSpPr/>
          <p:nvPr/>
        </p:nvSpPr>
        <p:spPr>
          <a:xfrm>
            <a:off x="5220072" y="3212976"/>
            <a:ext cx="36004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0" name="Rectángulo 19"/>
          <p:cNvSpPr/>
          <p:nvPr/>
        </p:nvSpPr>
        <p:spPr>
          <a:xfrm>
            <a:off x="3563888" y="4653136"/>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1" name="Rectángulo 20"/>
          <p:cNvSpPr/>
          <p:nvPr/>
        </p:nvSpPr>
        <p:spPr>
          <a:xfrm>
            <a:off x="5580112" y="4653136"/>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2" name="Rectángulo 21"/>
          <p:cNvSpPr/>
          <p:nvPr/>
        </p:nvSpPr>
        <p:spPr>
          <a:xfrm>
            <a:off x="7236296" y="4653136"/>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Tree>
    <p:extLst>
      <p:ext uri="{BB962C8B-B14F-4D97-AF65-F5344CB8AC3E}">
        <p14:creationId xmlns:p14="http://schemas.microsoft.com/office/powerpoint/2010/main" val="9926475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83264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 AJUSTADA - NOVIEMBRE</a:t>
            </a:r>
            <a:endParaRPr lang="es-EC" sz="2000" kern="0" dirty="0">
              <a:ln w="22225">
                <a:solidFill>
                  <a:schemeClr val="accent2"/>
                </a:solidFill>
                <a:prstDash val="solid"/>
              </a:ln>
              <a:solidFill>
                <a:schemeClr val="accent2">
                  <a:lumMod val="40000"/>
                  <a:lumOff val="60000"/>
                </a:schemeClr>
              </a:solidFill>
              <a:effectLst/>
            </a:endParaRPr>
          </a:p>
        </p:txBody>
      </p:sp>
      <p:pic>
        <p:nvPicPr>
          <p:cNvPr id="7" name="Imagen 6"/>
          <p:cNvPicPr/>
          <p:nvPr/>
        </p:nvPicPr>
        <p:blipFill>
          <a:blip r:embed="rId3" cstate="print">
            <a:extLst>
              <a:ext uri="{28A0092B-C50C-407E-A947-70E740481C1C}">
                <a14:useLocalDpi xmlns:a14="http://schemas.microsoft.com/office/drawing/2010/main" val="0"/>
              </a:ext>
            </a:extLst>
          </a:blip>
          <a:stretch>
            <a:fillRect/>
          </a:stretch>
        </p:blipFill>
        <p:spPr>
          <a:xfrm>
            <a:off x="251520" y="1268760"/>
            <a:ext cx="8640000" cy="4320480"/>
          </a:xfrm>
          <a:prstGeom prst="rect">
            <a:avLst/>
          </a:prstGeom>
        </p:spPr>
      </p:pic>
    </p:spTree>
    <p:extLst>
      <p:ext uri="{BB962C8B-B14F-4D97-AF65-F5344CB8AC3E}">
        <p14:creationId xmlns:p14="http://schemas.microsoft.com/office/powerpoint/2010/main" val="7921017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RESULTADOS</a:t>
            </a:r>
            <a:endParaRPr lang="es-EC" sz="2400" kern="0" dirty="0">
              <a:solidFill>
                <a:schemeClr val="accent1">
                  <a:lumMod val="75000"/>
                </a:schemeClr>
              </a:solidFill>
            </a:endParaRPr>
          </a:p>
        </p:txBody>
      </p:sp>
      <p:sp>
        <p:nvSpPr>
          <p:cNvPr id="8" name="Título 1"/>
          <p:cNvSpPr txBox="1">
            <a:spLocks/>
          </p:cNvSpPr>
          <p:nvPr/>
        </p:nvSpPr>
        <p:spPr>
          <a:xfrm>
            <a:off x="251520" y="548680"/>
            <a:ext cx="583264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POTENCIA EÓLICA AJUSTADA - NOVIEMBRE</a:t>
            </a:r>
            <a:endParaRPr lang="es-EC" sz="2000" kern="0" dirty="0">
              <a:ln w="22225">
                <a:solidFill>
                  <a:schemeClr val="accent2"/>
                </a:solidFill>
                <a:prstDash val="solid"/>
              </a:ln>
              <a:solidFill>
                <a:schemeClr val="accent2">
                  <a:lumMod val="40000"/>
                  <a:lumOff val="60000"/>
                </a:schemeClr>
              </a:solidFill>
              <a:effectLst/>
            </a:endParaRPr>
          </a:p>
        </p:txBody>
      </p:sp>
      <p:pic>
        <p:nvPicPr>
          <p:cNvPr id="9" name="Imagen 8"/>
          <p:cNvPicPr/>
          <p:nvPr/>
        </p:nvPicPr>
        <p:blipFill>
          <a:blip r:embed="rId3" cstate="print">
            <a:extLst>
              <a:ext uri="{28A0092B-C50C-407E-A947-70E740481C1C}">
                <a14:useLocalDpi xmlns:a14="http://schemas.microsoft.com/office/drawing/2010/main" val="0"/>
              </a:ext>
            </a:extLst>
          </a:blip>
          <a:stretch>
            <a:fillRect/>
          </a:stretch>
        </p:blipFill>
        <p:spPr>
          <a:xfrm>
            <a:off x="273148" y="1124744"/>
            <a:ext cx="8619332" cy="4536504"/>
          </a:xfrm>
          <a:prstGeom prst="rect">
            <a:avLst/>
          </a:prstGeom>
        </p:spPr>
      </p:pic>
      <p:sp>
        <p:nvSpPr>
          <p:cNvPr id="10" name="Rectángulo 9"/>
          <p:cNvSpPr/>
          <p:nvPr/>
        </p:nvSpPr>
        <p:spPr>
          <a:xfrm>
            <a:off x="2195736" y="1988840"/>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1" name="Rectángulo 10"/>
          <p:cNvSpPr/>
          <p:nvPr/>
        </p:nvSpPr>
        <p:spPr>
          <a:xfrm>
            <a:off x="2699792" y="1484784"/>
            <a:ext cx="432048" cy="79208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2" name="Rectángulo 11"/>
          <p:cNvSpPr/>
          <p:nvPr/>
        </p:nvSpPr>
        <p:spPr>
          <a:xfrm>
            <a:off x="3491880" y="1988840"/>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3" name="Rectángulo 12"/>
          <p:cNvSpPr/>
          <p:nvPr/>
        </p:nvSpPr>
        <p:spPr>
          <a:xfrm>
            <a:off x="3923928" y="1844824"/>
            <a:ext cx="36004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4" name="Rectángulo 13"/>
          <p:cNvSpPr/>
          <p:nvPr/>
        </p:nvSpPr>
        <p:spPr>
          <a:xfrm>
            <a:off x="7092280" y="1484784"/>
            <a:ext cx="432048" cy="79208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5" name="Rectángulo 14"/>
          <p:cNvSpPr/>
          <p:nvPr/>
        </p:nvSpPr>
        <p:spPr>
          <a:xfrm>
            <a:off x="7668344" y="1484784"/>
            <a:ext cx="432048" cy="79208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6" name="Rectángulo 15"/>
          <p:cNvSpPr/>
          <p:nvPr/>
        </p:nvSpPr>
        <p:spPr>
          <a:xfrm>
            <a:off x="2267744" y="3212976"/>
            <a:ext cx="36004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8" name="Rectángulo 17"/>
          <p:cNvSpPr/>
          <p:nvPr/>
        </p:nvSpPr>
        <p:spPr>
          <a:xfrm>
            <a:off x="2915816" y="3356992"/>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19" name="Rectángulo 18"/>
          <p:cNvSpPr/>
          <p:nvPr/>
        </p:nvSpPr>
        <p:spPr>
          <a:xfrm>
            <a:off x="1763688" y="3356992"/>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0" name="Rectángulo 19"/>
          <p:cNvSpPr/>
          <p:nvPr/>
        </p:nvSpPr>
        <p:spPr>
          <a:xfrm>
            <a:off x="3923928" y="3212976"/>
            <a:ext cx="360040" cy="43204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1" name="Rectángulo 20"/>
          <p:cNvSpPr/>
          <p:nvPr/>
        </p:nvSpPr>
        <p:spPr>
          <a:xfrm>
            <a:off x="5292080" y="2852936"/>
            <a:ext cx="432048" cy="792088"/>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2" name="Rectángulo 21"/>
          <p:cNvSpPr/>
          <p:nvPr/>
        </p:nvSpPr>
        <p:spPr>
          <a:xfrm>
            <a:off x="6732240" y="3356992"/>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3" name="Rectángulo 22"/>
          <p:cNvSpPr/>
          <p:nvPr/>
        </p:nvSpPr>
        <p:spPr>
          <a:xfrm>
            <a:off x="2699792" y="4725144"/>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4" name="Rectángulo 23"/>
          <p:cNvSpPr/>
          <p:nvPr/>
        </p:nvSpPr>
        <p:spPr>
          <a:xfrm>
            <a:off x="6084168" y="4725144"/>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5" name="Rectángulo 24"/>
          <p:cNvSpPr/>
          <p:nvPr/>
        </p:nvSpPr>
        <p:spPr>
          <a:xfrm>
            <a:off x="6660232" y="4725144"/>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6" name="Rectángulo 25"/>
          <p:cNvSpPr/>
          <p:nvPr/>
        </p:nvSpPr>
        <p:spPr>
          <a:xfrm>
            <a:off x="7236296" y="4725144"/>
            <a:ext cx="288032" cy="288032"/>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Tree>
    <p:extLst>
      <p:ext uri="{BB962C8B-B14F-4D97-AF65-F5344CB8AC3E}">
        <p14:creationId xmlns:p14="http://schemas.microsoft.com/office/powerpoint/2010/main" val="30999129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INTERFAZ GRÁFICA</a:t>
            </a:r>
            <a:endParaRPr lang="es-EC" sz="2000" kern="0" dirty="0">
              <a:ln w="22225">
                <a:solidFill>
                  <a:schemeClr val="accent2"/>
                </a:solidFill>
                <a:prstDash val="solid"/>
              </a:ln>
              <a:solidFill>
                <a:schemeClr val="accent2">
                  <a:lumMod val="40000"/>
                  <a:lumOff val="60000"/>
                </a:schemeClr>
              </a:solidFill>
              <a:effectLst/>
            </a:endParaRPr>
          </a:p>
        </p:txBody>
      </p:sp>
      <p:pic>
        <p:nvPicPr>
          <p:cNvPr id="9" name="Imagen 8"/>
          <p:cNvPicPr/>
          <p:nvPr/>
        </p:nvPicPr>
        <p:blipFill rotWithShape="1">
          <a:blip r:embed="rId3"/>
          <a:srcRect l="1764"/>
          <a:stretch/>
        </p:blipFill>
        <p:spPr bwMode="auto">
          <a:xfrm>
            <a:off x="971600" y="1340768"/>
            <a:ext cx="7200800" cy="432048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9373092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pic>
        <p:nvPicPr>
          <p:cNvPr id="4" name="Imagen 3"/>
          <p:cNvPicPr/>
          <p:nvPr/>
        </p:nvPicPr>
        <p:blipFill rotWithShape="1">
          <a:blip r:embed="rId3">
            <a:extLst>
              <a:ext uri="{28A0092B-C50C-407E-A947-70E740481C1C}">
                <a14:useLocalDpi xmlns:a14="http://schemas.microsoft.com/office/drawing/2010/main" val="0"/>
              </a:ext>
            </a:extLst>
          </a:blip>
          <a:srcRect t="8937" r="1752" b="7573"/>
          <a:stretch/>
        </p:blipFill>
        <p:spPr bwMode="auto">
          <a:xfrm>
            <a:off x="1115616" y="1124744"/>
            <a:ext cx="6973192" cy="4824536"/>
          </a:xfrm>
          <a:prstGeom prst="rect">
            <a:avLst/>
          </a:prstGeom>
          <a:ln>
            <a:noFill/>
          </a:ln>
          <a:extLst>
            <a:ext uri="{53640926-AAD7-44D8-BBD7-CCE9431645EC}">
              <a14:shadowObscured xmlns:a14="http://schemas.microsoft.com/office/drawing/2010/main"/>
            </a:ext>
          </a:extLst>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INTERFAZ GRÁFICA</a:t>
            </a:r>
            <a:endParaRPr lang="es-EC" sz="2000" kern="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42152160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pic>
        <p:nvPicPr>
          <p:cNvPr id="4" name="Imagen 3"/>
          <p:cNvPicPr/>
          <p:nvPr/>
        </p:nvPicPr>
        <p:blipFill rotWithShape="1">
          <a:blip r:embed="rId3">
            <a:extLst>
              <a:ext uri="{28A0092B-C50C-407E-A947-70E740481C1C}">
                <a14:useLocalDpi xmlns:a14="http://schemas.microsoft.com/office/drawing/2010/main" val="0"/>
              </a:ext>
            </a:extLst>
          </a:blip>
          <a:srcRect t="8467" r="1752" b="7573"/>
          <a:stretch/>
        </p:blipFill>
        <p:spPr bwMode="auto">
          <a:xfrm>
            <a:off x="1115616" y="1123234"/>
            <a:ext cx="6973200" cy="4824000"/>
          </a:xfrm>
          <a:prstGeom prst="rect">
            <a:avLst/>
          </a:prstGeom>
          <a:ln>
            <a:noFill/>
          </a:ln>
          <a:extLst>
            <a:ext uri="{53640926-AAD7-44D8-BBD7-CCE9431645EC}">
              <a14:shadowObscured xmlns:a14="http://schemas.microsoft.com/office/drawing/2010/main"/>
            </a:ext>
          </a:extLst>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DISEÑO</a:t>
            </a:r>
            <a:endParaRPr lang="es-EC" sz="2400" kern="0" dirty="0">
              <a:solidFill>
                <a:schemeClr val="accent1">
                  <a:lumMod val="75000"/>
                </a:schemeClr>
              </a:solidFill>
            </a:endParaRPr>
          </a:p>
        </p:txBody>
      </p:sp>
      <p:sp>
        <p:nvSpPr>
          <p:cNvPr id="8" name="Título 1"/>
          <p:cNvSpPr txBox="1">
            <a:spLocks/>
          </p:cNvSpPr>
          <p:nvPr/>
        </p:nvSpPr>
        <p:spPr>
          <a:xfrm>
            <a:off x="251520" y="548680"/>
            <a:ext cx="4213111"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l"/>
            <a:r>
              <a:rPr lang="es-EC" sz="2000" kern="0" dirty="0" smtClean="0">
                <a:ln w="22225">
                  <a:solidFill>
                    <a:schemeClr val="accent2"/>
                  </a:solidFill>
                  <a:prstDash val="solid"/>
                </a:ln>
                <a:solidFill>
                  <a:schemeClr val="accent2">
                    <a:lumMod val="40000"/>
                    <a:lumOff val="60000"/>
                  </a:schemeClr>
                </a:solidFill>
                <a:effectLst/>
              </a:rPr>
              <a:t>INTERFAZ GRÁFICA</a:t>
            </a:r>
            <a:endParaRPr lang="es-EC" sz="2000" kern="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8088878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CONCLUSIONES</a:t>
            </a:r>
            <a:endParaRPr lang="es-EC" sz="2400" kern="0" dirty="0">
              <a:solidFill>
                <a:schemeClr val="accent1">
                  <a:lumMod val="75000"/>
                </a:schemeClr>
              </a:solidFill>
            </a:endParaRPr>
          </a:p>
        </p:txBody>
      </p:sp>
      <p:sp>
        <p:nvSpPr>
          <p:cNvPr id="2" name="CuadroTexto 1"/>
          <p:cNvSpPr txBox="1"/>
          <p:nvPr/>
        </p:nvSpPr>
        <p:spPr>
          <a:xfrm>
            <a:off x="251520" y="1268760"/>
            <a:ext cx="8712968" cy="3970318"/>
          </a:xfrm>
          <a:prstGeom prst="rect">
            <a:avLst/>
          </a:prstGeom>
          <a:noFill/>
        </p:spPr>
        <p:txBody>
          <a:bodyPr wrap="square" rtlCol="0">
            <a:spAutoFit/>
          </a:bodyPr>
          <a:lstStyle/>
          <a:p>
            <a:pPr marL="285750" indent="-285750" algn="just">
              <a:buFont typeface="Arial" panose="020B0604020202020204" pitchFamily="34" charset="0"/>
              <a:buChar char="•"/>
            </a:pPr>
            <a:r>
              <a:rPr lang="es-EC" dirty="0" smtClean="0"/>
              <a:t>Se diseñó </a:t>
            </a:r>
            <a:r>
              <a:rPr lang="es-EC" dirty="0"/>
              <a:t>un sistema que permite calcular y determinar una previsión de energía eólica a través del análisis del clima mediante la medición y análisis de la velocidad del viento, temperatura ambiental y presión atmosférica que están presentes dentro </a:t>
            </a:r>
            <a:r>
              <a:rPr lang="es-EC" dirty="0" smtClean="0"/>
              <a:t>del lugar geográfico en estudio.</a:t>
            </a:r>
          </a:p>
          <a:p>
            <a:pPr marL="285750" indent="-285750" algn="just">
              <a:buFont typeface="Arial" panose="020B0604020202020204" pitchFamily="34" charset="0"/>
              <a:buChar char="•"/>
            </a:pPr>
            <a:endParaRPr lang="es-EC" dirty="0"/>
          </a:p>
          <a:p>
            <a:pPr marL="285750" indent="-285750" algn="just">
              <a:buFont typeface="Arial" panose="020B0604020202020204" pitchFamily="34" charset="0"/>
              <a:buChar char="•"/>
            </a:pPr>
            <a:r>
              <a:rPr lang="es-EC" dirty="0" smtClean="0"/>
              <a:t>Se realizó la extrapolación de la velocidad del viento recibida desde la estación meteorológica, este procedimiento ajustar este parámetro hacia el lugar en estudio y de esta manera predecir de manera adecuada la potencia eólica.</a:t>
            </a:r>
          </a:p>
          <a:p>
            <a:pPr marL="285750" indent="-285750" algn="just">
              <a:buFont typeface="Arial" panose="020B0604020202020204" pitchFamily="34" charset="0"/>
              <a:buChar char="•"/>
            </a:pPr>
            <a:endParaRPr lang="es-EC" dirty="0"/>
          </a:p>
          <a:p>
            <a:pPr marL="285750" indent="-285750" algn="just">
              <a:buFont typeface="Arial" panose="020B0604020202020204" pitchFamily="34" charset="0"/>
              <a:buChar char="•"/>
            </a:pPr>
            <a:r>
              <a:rPr lang="es-EC" dirty="0"/>
              <a:t>El Coeficiente de </a:t>
            </a:r>
            <a:r>
              <a:rPr lang="es-EC" dirty="0" err="1"/>
              <a:t>Hellmann</a:t>
            </a:r>
            <a:r>
              <a:rPr lang="es-EC" dirty="0"/>
              <a:t> utilizado es de 0.4 debido a que la trabajar con este parámetro se obtuvo la mayor cantidad de tendencias en el cálculo del Potencial Eólico que se puede obtener en el lugar de estudio ya que en este sitio se encuentran algunas edificaciones de diferentes escalas que pueden obstaculizar la velocidad de las corrientes de viento</a:t>
            </a:r>
            <a:r>
              <a:rPr lang="es-EC" dirty="0" smtClean="0"/>
              <a:t>.</a:t>
            </a:r>
          </a:p>
        </p:txBody>
      </p:sp>
    </p:spTree>
    <p:extLst>
      <p:ext uri="{BB962C8B-B14F-4D97-AF65-F5344CB8AC3E}">
        <p14:creationId xmlns:p14="http://schemas.microsoft.com/office/powerpoint/2010/main" val="23979517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INTRODUCCIÓN</a:t>
            </a:r>
            <a:endParaRPr lang="es-EC" sz="2400" kern="0" dirty="0">
              <a:solidFill>
                <a:schemeClr val="accent1">
                  <a:lumMod val="75000"/>
                </a:schemeClr>
              </a:solidFill>
            </a:endParaRPr>
          </a:p>
        </p:txBody>
      </p:sp>
      <p:graphicFrame>
        <p:nvGraphicFramePr>
          <p:cNvPr id="6" name="4 Diagrama"/>
          <p:cNvGraphicFramePr/>
          <p:nvPr>
            <p:extLst>
              <p:ext uri="{D42A27DB-BD31-4B8C-83A1-F6EECF244321}">
                <p14:modId xmlns:p14="http://schemas.microsoft.com/office/powerpoint/2010/main" val="1652031184"/>
              </p:ext>
            </p:extLst>
          </p:nvPr>
        </p:nvGraphicFramePr>
        <p:xfrm>
          <a:off x="362272" y="620688"/>
          <a:ext cx="8458200" cy="49685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31514833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6" name="Título 1"/>
          <p:cNvSpPr txBox="1">
            <a:spLocks/>
          </p:cNvSpPr>
          <p:nvPr/>
        </p:nvSpPr>
        <p:spPr>
          <a:xfrm>
            <a:off x="6228184" y="58614"/>
            <a:ext cx="2808312"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CONCLUSIONES</a:t>
            </a:r>
            <a:endParaRPr lang="es-EC" sz="2400" kern="0" dirty="0">
              <a:solidFill>
                <a:schemeClr val="accent1">
                  <a:lumMod val="75000"/>
                </a:schemeClr>
              </a:solidFill>
            </a:endParaRPr>
          </a:p>
        </p:txBody>
      </p:sp>
      <p:sp>
        <p:nvSpPr>
          <p:cNvPr id="2" name="CuadroTexto 1"/>
          <p:cNvSpPr txBox="1"/>
          <p:nvPr/>
        </p:nvSpPr>
        <p:spPr>
          <a:xfrm>
            <a:off x="251520" y="920909"/>
            <a:ext cx="8712968" cy="4524315"/>
          </a:xfrm>
          <a:prstGeom prst="rect">
            <a:avLst/>
          </a:prstGeom>
          <a:noFill/>
        </p:spPr>
        <p:txBody>
          <a:bodyPr wrap="square" rtlCol="0">
            <a:spAutoFit/>
          </a:bodyPr>
          <a:lstStyle/>
          <a:p>
            <a:pPr marL="285750" indent="-285750" algn="just">
              <a:buFont typeface="Arial" panose="020B0604020202020204" pitchFamily="34" charset="0"/>
              <a:buChar char="•"/>
            </a:pPr>
            <a:r>
              <a:rPr lang="es-EC" dirty="0" smtClean="0"/>
              <a:t>Se determinó analíticamente el </a:t>
            </a:r>
            <a:r>
              <a:rPr lang="es-EC" dirty="0"/>
              <a:t>funcionamiento adecuado y constante  del aerogenerador dentro de un horario diurno alrededor de 10 horas del día ya que es en este periodo de tiempo donde se presentan las corrientes de viento requeridas. No obstante dentro del análisis hay que descartar las velocidades de calma que están presentes mayoritariamente al amanecer ya que estas velocidades no poseen energía cinética favorable para obtener la generación de energía.</a:t>
            </a:r>
          </a:p>
          <a:p>
            <a:pPr marL="285750" indent="-285750" algn="just">
              <a:buFont typeface="Arial" panose="020B0604020202020204" pitchFamily="34" charset="0"/>
              <a:buChar char="•"/>
            </a:pPr>
            <a:endParaRPr lang="es-EC" dirty="0" smtClean="0"/>
          </a:p>
          <a:p>
            <a:pPr marL="285750" indent="-285750" algn="just">
              <a:buFont typeface="Arial" panose="020B0604020202020204" pitchFamily="34" charset="0"/>
              <a:buChar char="•"/>
            </a:pPr>
            <a:r>
              <a:rPr lang="es-EC" dirty="0" smtClean="0"/>
              <a:t>Se determinó </a:t>
            </a:r>
            <a:r>
              <a:rPr lang="es-EC" dirty="0"/>
              <a:t>al observar los resultados que la región posee lugares en los cuales se puede obtener energía eléctrica a través del aprovechamiento del viento. Sin embargo un factor determinante es el costo operativo que representa la construcción de grandes campos de generación eólica. El reto con este tipo de estudios es que a futuro se pueda lograr bajar la escala a micro y mini centrales de generación para contribuir al desarrollo energético de pequeños sectores que lo requieran y de esta forma minimizar el impacto económico y ambiental que están asociados a las grandes construcciones.</a:t>
            </a:r>
            <a:endParaRPr lang="es-EC" dirty="0" smtClean="0"/>
          </a:p>
        </p:txBody>
      </p:sp>
    </p:spTree>
    <p:extLst>
      <p:ext uri="{BB962C8B-B14F-4D97-AF65-F5344CB8AC3E}">
        <p14:creationId xmlns:p14="http://schemas.microsoft.com/office/powerpoint/2010/main" val="27812221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949280"/>
            <a:ext cx="2160240" cy="576064"/>
          </a:xfrm>
          <a:prstGeom prst="rect">
            <a:avLst/>
          </a:prstGeom>
          <a:noFill/>
          <a:ln>
            <a:noFill/>
          </a:ln>
        </p:spPr>
      </p:pic>
      <p:sp>
        <p:nvSpPr>
          <p:cNvPr id="2" name="CuadroTexto 1"/>
          <p:cNvSpPr txBox="1"/>
          <p:nvPr/>
        </p:nvSpPr>
        <p:spPr>
          <a:xfrm>
            <a:off x="1259632" y="2348880"/>
            <a:ext cx="6768752" cy="1446550"/>
          </a:xfrm>
          <a:prstGeom prst="rect">
            <a:avLst/>
          </a:prstGeom>
          <a:noFill/>
        </p:spPr>
        <p:txBody>
          <a:bodyPr wrap="square" rtlCol="0">
            <a:spAutoFit/>
          </a:bodyPr>
          <a:lstStyle/>
          <a:p>
            <a:pPr algn="just"/>
            <a:r>
              <a:rPr lang="es-EC" sz="4400" dirty="0" smtClean="0">
                <a:ln w="0"/>
                <a:solidFill>
                  <a:schemeClr val="accent1"/>
                </a:solidFill>
                <a:effectLst>
                  <a:outerShdw blurRad="38100" dist="25400" dir="5400000" algn="ctr" rotWithShape="0">
                    <a:srgbClr val="6E747A">
                      <a:alpha val="43000"/>
                    </a:srgbClr>
                  </a:outerShdw>
                </a:effectLst>
              </a:rPr>
              <a:t>MUCHAS GRACIAS POR SU ATENCIÓN.</a:t>
            </a:r>
          </a:p>
        </p:txBody>
      </p:sp>
    </p:spTree>
    <p:extLst>
      <p:ext uri="{BB962C8B-B14F-4D97-AF65-F5344CB8AC3E}">
        <p14:creationId xmlns:p14="http://schemas.microsoft.com/office/powerpoint/2010/main" val="41303379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INTRODUCCIÓN</a:t>
            </a:r>
            <a:endParaRPr lang="es-EC" sz="2400" kern="0" dirty="0">
              <a:solidFill>
                <a:schemeClr val="accent1">
                  <a:lumMod val="75000"/>
                </a:schemeClr>
              </a:solidFill>
            </a:endParaRPr>
          </a:p>
        </p:txBody>
      </p:sp>
      <p:pic>
        <p:nvPicPr>
          <p:cNvPr id="8194" name="Picture 2" descr="https://www.renewablesb2b.com/data/shared_photos/thumb_614_300_crop/windatlas44.png"/>
          <p:cNvPicPr>
            <a:picLocks noChangeAspect="1" noChangeArrowheads="1"/>
          </p:cNvPicPr>
          <p:nvPr/>
        </p:nvPicPr>
        <p:blipFill rotWithShape="1">
          <a:blip r:embed="rId3">
            <a:extLst>
              <a:ext uri="{28A0092B-C50C-407E-A947-70E740481C1C}">
                <a14:useLocalDpi xmlns:a14="http://schemas.microsoft.com/office/drawing/2010/main" val="0"/>
              </a:ext>
            </a:extLst>
          </a:blip>
          <a:srcRect r="7246"/>
          <a:stretch/>
        </p:blipFill>
        <p:spPr bwMode="auto">
          <a:xfrm>
            <a:off x="611560" y="1052736"/>
            <a:ext cx="7992888" cy="3960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23055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graphicFrame>
        <p:nvGraphicFramePr>
          <p:cNvPr id="6" name="5 Diagrama"/>
          <p:cNvGraphicFramePr/>
          <p:nvPr>
            <p:extLst>
              <p:ext uri="{D42A27DB-BD31-4B8C-83A1-F6EECF244321}">
                <p14:modId xmlns:p14="http://schemas.microsoft.com/office/powerpoint/2010/main" val="4085846180"/>
              </p:ext>
            </p:extLst>
          </p:nvPr>
        </p:nvGraphicFramePr>
        <p:xfrm>
          <a:off x="251520" y="908720"/>
          <a:ext cx="8892480" cy="46805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INTRODUCCIÓN</a:t>
            </a:r>
            <a:endParaRPr lang="es-EC" sz="2400" kern="0" dirty="0">
              <a:solidFill>
                <a:schemeClr val="accent1">
                  <a:lumMod val="75000"/>
                </a:schemeClr>
              </a:solidFill>
            </a:endParaRPr>
          </a:p>
        </p:txBody>
      </p:sp>
    </p:spTree>
    <p:extLst>
      <p:ext uri="{BB962C8B-B14F-4D97-AF65-F5344CB8AC3E}">
        <p14:creationId xmlns:p14="http://schemas.microsoft.com/office/powerpoint/2010/main" val="38505592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graphicFrame>
        <p:nvGraphicFramePr>
          <p:cNvPr id="6" name="5 Diagrama"/>
          <p:cNvGraphicFramePr/>
          <p:nvPr>
            <p:extLst>
              <p:ext uri="{D42A27DB-BD31-4B8C-83A1-F6EECF244321}">
                <p14:modId xmlns:p14="http://schemas.microsoft.com/office/powerpoint/2010/main" val="4032311578"/>
              </p:ext>
            </p:extLst>
          </p:nvPr>
        </p:nvGraphicFramePr>
        <p:xfrm>
          <a:off x="251520" y="908720"/>
          <a:ext cx="8892480" cy="468052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INTRODUCCIÓN</a:t>
            </a:r>
            <a:endParaRPr lang="es-EC" sz="2400" kern="0" dirty="0">
              <a:solidFill>
                <a:schemeClr val="accent1">
                  <a:lumMod val="75000"/>
                </a:schemeClr>
              </a:solidFill>
            </a:endParaRPr>
          </a:p>
        </p:txBody>
      </p:sp>
    </p:spTree>
    <p:extLst>
      <p:ext uri="{BB962C8B-B14F-4D97-AF65-F5344CB8AC3E}">
        <p14:creationId xmlns:p14="http://schemas.microsoft.com/office/powerpoint/2010/main" val="20975259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OBJETIVOS</a:t>
            </a:r>
            <a:endParaRPr lang="es-EC" sz="2400" kern="0" dirty="0">
              <a:solidFill>
                <a:schemeClr val="accent1">
                  <a:lumMod val="75000"/>
                </a:schemeClr>
              </a:solidFill>
            </a:endParaRPr>
          </a:p>
        </p:txBody>
      </p:sp>
      <p:sp>
        <p:nvSpPr>
          <p:cNvPr id="10" name="9 Proceso alternativo"/>
          <p:cNvSpPr/>
          <p:nvPr/>
        </p:nvSpPr>
        <p:spPr>
          <a:xfrm>
            <a:off x="683568" y="980728"/>
            <a:ext cx="5472608" cy="2304256"/>
          </a:xfrm>
          <a:prstGeom prst="flowChartAlternateProcess">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s-EC" sz="1600" b="1" dirty="0" smtClean="0"/>
              <a:t>OBJETIVO GENERAL</a:t>
            </a:r>
          </a:p>
          <a:p>
            <a:pPr algn="ctr"/>
            <a:endParaRPr lang="es-EC" sz="1600" dirty="0"/>
          </a:p>
          <a:p>
            <a:pPr algn="ctr"/>
            <a:r>
              <a:rPr lang="es-ES_tradnl" sz="1600" dirty="0"/>
              <a:t>Diseñar un sistema de predicción de generación eólica mediante la investigación y predicción del clima para obtener la previsión de energía eólica </a:t>
            </a:r>
            <a:r>
              <a:rPr lang="es-ES_tradnl" sz="1600" dirty="0" smtClean="0"/>
              <a:t>que se genera a </a:t>
            </a:r>
            <a:r>
              <a:rPr lang="es-ES_tradnl" sz="1600" dirty="0"/>
              <a:t>través de la simulación matemática de un </a:t>
            </a:r>
            <a:r>
              <a:rPr lang="es-ES_tradnl" sz="1600" dirty="0" smtClean="0"/>
              <a:t>aerogenerador.</a:t>
            </a:r>
            <a:endParaRPr lang="es-EC" sz="1600" dirty="0"/>
          </a:p>
        </p:txBody>
      </p:sp>
      <p:pic>
        <p:nvPicPr>
          <p:cNvPr id="4098" name="Picture 2" descr="Redes neuronales para predecir la energía eólica - Ambient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3501008"/>
            <a:ext cx="3154187" cy="21707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818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5733257"/>
            <a:ext cx="2160240" cy="792088"/>
          </a:xfrm>
          <a:prstGeom prst="rect">
            <a:avLst/>
          </a:prstGeom>
          <a:noFill/>
          <a:ln>
            <a:noFill/>
          </a:ln>
        </p:spPr>
      </p:pic>
      <p:sp>
        <p:nvSpPr>
          <p:cNvPr id="7" name="Título 1"/>
          <p:cNvSpPr txBox="1">
            <a:spLocks/>
          </p:cNvSpPr>
          <p:nvPr/>
        </p:nvSpPr>
        <p:spPr>
          <a:xfrm>
            <a:off x="6444208" y="58614"/>
            <a:ext cx="2592288"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r>
              <a:rPr lang="es-EC" sz="2400" kern="0" dirty="0" smtClean="0">
                <a:solidFill>
                  <a:schemeClr val="accent1">
                    <a:lumMod val="75000"/>
                  </a:schemeClr>
                </a:solidFill>
              </a:rPr>
              <a:t>OBJETIVOS</a:t>
            </a:r>
            <a:endParaRPr lang="es-EC" sz="2400" kern="0" dirty="0">
              <a:solidFill>
                <a:schemeClr val="accent1">
                  <a:lumMod val="75000"/>
                </a:schemeClr>
              </a:solidFill>
            </a:endParaRPr>
          </a:p>
        </p:txBody>
      </p:sp>
      <p:graphicFrame>
        <p:nvGraphicFramePr>
          <p:cNvPr id="9" name="8 Diagrama"/>
          <p:cNvGraphicFramePr/>
          <p:nvPr>
            <p:extLst>
              <p:ext uri="{D42A27DB-BD31-4B8C-83A1-F6EECF244321}">
                <p14:modId xmlns:p14="http://schemas.microsoft.com/office/powerpoint/2010/main" val="1731978407"/>
              </p:ext>
            </p:extLst>
          </p:nvPr>
        </p:nvGraphicFramePr>
        <p:xfrm>
          <a:off x="539552" y="1124744"/>
          <a:ext cx="8064896" cy="48245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Título 1"/>
          <p:cNvSpPr txBox="1">
            <a:spLocks/>
          </p:cNvSpPr>
          <p:nvPr/>
        </p:nvSpPr>
        <p:spPr>
          <a:xfrm>
            <a:off x="2483768" y="620688"/>
            <a:ext cx="4104456" cy="490066"/>
          </a:xfrm>
          <a:prstGeom prst="rect">
            <a:avLst/>
          </a:prstGeom>
        </p:spPr>
        <p:txBody>
          <a:bodyPr/>
          <a:lst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a:lstStyle>
          <a:p>
            <a:pPr algn="ctr"/>
            <a:r>
              <a:rPr lang="es-EC" sz="2400" kern="0" dirty="0" smtClean="0">
                <a:solidFill>
                  <a:schemeClr val="tx1"/>
                </a:solidFill>
              </a:rPr>
              <a:t>OBJETIVOS ESPECIFICOS</a:t>
            </a:r>
            <a:endParaRPr lang="es-EC" sz="2400" kern="0" dirty="0">
              <a:solidFill>
                <a:schemeClr val="tx1"/>
              </a:solidFill>
            </a:endParaRPr>
          </a:p>
        </p:txBody>
      </p:sp>
    </p:spTree>
    <p:extLst>
      <p:ext uri="{BB962C8B-B14F-4D97-AF65-F5344CB8AC3E}">
        <p14:creationId xmlns:p14="http://schemas.microsoft.com/office/powerpoint/2010/main" val="2316591662"/>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1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923</TotalTime>
  <Words>2708</Words>
  <Application>Microsoft Office PowerPoint</Application>
  <PresentationFormat>Presentación en pantalla (4:3)</PresentationFormat>
  <Paragraphs>303</Paragraphs>
  <Slides>41</Slides>
  <Notes>8</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2</vt:i4>
      </vt:variant>
      <vt:variant>
        <vt:lpstr>Títulos de diapositiva</vt:lpstr>
      </vt:variant>
      <vt:variant>
        <vt:i4>41</vt:i4>
      </vt:variant>
    </vt:vector>
  </HeadingPairs>
  <TitlesOfParts>
    <vt:vector size="49" baseType="lpstr">
      <vt:lpstr>Arial Unicode MS</vt:lpstr>
      <vt:lpstr>Arial</vt:lpstr>
      <vt:lpstr>Calibri</vt:lpstr>
      <vt:lpstr>Italic</vt:lpstr>
      <vt:lpstr>Times New Roman</vt:lpstr>
      <vt:lpstr>Tema13</vt:lpstr>
      <vt:lpstr>CorelDRAW</vt:lpstr>
      <vt:lpstr>Equation</vt:lpstr>
      <vt:lpstr>Presentación de PowerPoint</vt:lpstr>
      <vt:lpstr>UNIVERSIDAD DE LAS FUERZAS ARMADAS - ESPE</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ER</dc:creator>
  <cp:lastModifiedBy>David Calderón</cp:lastModifiedBy>
  <cp:revision>269</cp:revision>
  <dcterms:created xsi:type="dcterms:W3CDTF">2013-04-13T15:30:01Z</dcterms:created>
  <dcterms:modified xsi:type="dcterms:W3CDTF">2020-09-02T23:37:09Z</dcterms:modified>
</cp:coreProperties>
</file>